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05895FD" w14:textId="77777777" w:rsidR="00554FE4" w:rsidRPr="00FC7101" w:rsidRDefault="00554FE4" w:rsidP="00736FA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FC7101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</w:t>
      </w:r>
      <w:bookmarkStart w:id="0" w:name="_GoBack"/>
      <w:bookmarkEnd w:id="0"/>
      <w:r w:rsidRPr="00FC7101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try</w:t>
      </w:r>
    </w:p>
    <w:p w14:paraId="417EE1AD" w14:textId="77777777" w:rsidR="00554FE4" w:rsidRPr="00FC7101" w:rsidRDefault="00125A27" w:rsidP="00736FA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FC710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</w:t>
      </w:r>
      <w:r w:rsidR="00554FE4" w:rsidRPr="00FC710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7655CF" w:rsidRPr="00FC710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Essential Ideas</w:t>
      </w:r>
    </w:p>
    <w:p w14:paraId="3BA490BA" w14:textId="77777777" w:rsidR="00554FE4" w:rsidRPr="00FC7101" w:rsidRDefault="00125A27" w:rsidP="00736FA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FC710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</w:t>
      </w:r>
      <w:r w:rsidR="00554FE4" w:rsidRPr="00FC710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 w:rsidRPr="00FC710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6</w:t>
      </w:r>
      <w:r w:rsidR="00554FE4" w:rsidRPr="00FC710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5D2456" w:rsidRPr="00FC710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Mathematical Treatment of Measurement Results</w:t>
      </w:r>
    </w:p>
    <w:p w14:paraId="3350F21C" w14:textId="77777777" w:rsidR="00AB0342" w:rsidRPr="006C5AFD" w:rsidRDefault="00161446" w:rsidP="006C5AF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5</w:t>
      </w:r>
      <w:r w:rsidR="00784E3C" w:rsidRPr="006C5AFD">
        <w:rPr>
          <w:rFonts w:ascii="Times New Roman" w:hAnsi="Times New Roman" w:cs="Times New Roman"/>
          <w:sz w:val="24"/>
          <w:szCs w:val="24"/>
        </w:rPr>
        <w:t>7</w:t>
      </w:r>
      <w:r w:rsidR="001F4307" w:rsidRPr="006C5AFD">
        <w:rPr>
          <w:rFonts w:ascii="Times New Roman" w:hAnsi="Times New Roman" w:cs="Times New Roman"/>
          <w:sz w:val="24"/>
          <w:szCs w:val="24"/>
        </w:rPr>
        <w:t>.</w:t>
      </w:r>
      <w:r w:rsidR="00FC7101" w:rsidRPr="006C5AFD">
        <w:rPr>
          <w:rFonts w:ascii="Times New Roman" w:hAnsi="Times New Roman" w:cs="Times New Roman"/>
          <w:sz w:val="24"/>
          <w:szCs w:val="24"/>
        </w:rPr>
        <w:t xml:space="preserve"> </w:t>
      </w:r>
      <w:r w:rsidR="00A56A20" w:rsidRPr="006C5AFD">
        <w:rPr>
          <w:rFonts w:ascii="Times New Roman" w:hAnsi="Times New Roman" w:cs="Times New Roman"/>
          <w:sz w:val="24"/>
          <w:szCs w:val="24"/>
        </w:rPr>
        <w:t>Write conversion factors (as ratios) for the number of:</w:t>
      </w:r>
    </w:p>
    <w:p w14:paraId="4364DB09" w14:textId="77777777" w:rsidR="00A56A20" w:rsidRPr="006C5AFD" w:rsidRDefault="00A56A20" w:rsidP="006C5AF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(a) </w:t>
      </w:r>
      <w:proofErr w:type="gramStart"/>
      <w:r w:rsidRPr="006C5AFD">
        <w:rPr>
          <w:rFonts w:ascii="Times New Roman" w:hAnsi="Times New Roman" w:cs="Times New Roman"/>
          <w:sz w:val="24"/>
          <w:szCs w:val="24"/>
        </w:rPr>
        <w:t>yards</w:t>
      </w:r>
      <w:proofErr w:type="gramEnd"/>
      <w:r w:rsidRPr="006C5AFD">
        <w:rPr>
          <w:rFonts w:ascii="Times New Roman" w:hAnsi="Times New Roman" w:cs="Times New Roman"/>
          <w:sz w:val="24"/>
          <w:szCs w:val="24"/>
        </w:rPr>
        <w:t xml:space="preserve"> in 1 meter </w:t>
      </w:r>
    </w:p>
    <w:p w14:paraId="0F33D153" w14:textId="77777777" w:rsidR="00A56A20" w:rsidRPr="006C5AFD" w:rsidRDefault="00A56A20" w:rsidP="006C5AF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(b) </w:t>
      </w:r>
      <w:proofErr w:type="gramStart"/>
      <w:r w:rsidRPr="006C5AFD">
        <w:rPr>
          <w:rFonts w:ascii="Times New Roman" w:hAnsi="Times New Roman" w:cs="Times New Roman"/>
          <w:sz w:val="24"/>
          <w:szCs w:val="24"/>
        </w:rPr>
        <w:t>liters</w:t>
      </w:r>
      <w:proofErr w:type="gramEnd"/>
      <w:r w:rsidRPr="006C5AFD">
        <w:rPr>
          <w:rFonts w:ascii="Times New Roman" w:hAnsi="Times New Roman" w:cs="Times New Roman"/>
          <w:sz w:val="24"/>
          <w:szCs w:val="24"/>
        </w:rPr>
        <w:t xml:space="preserve"> in 1 liquid quart </w:t>
      </w:r>
    </w:p>
    <w:p w14:paraId="51F20397" w14:textId="77777777" w:rsidR="00C931A3" w:rsidRPr="006C5AFD" w:rsidRDefault="00A56A20" w:rsidP="006C5AF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6C5AFD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6C5AFD">
        <w:rPr>
          <w:rFonts w:ascii="Times New Roman" w:hAnsi="Times New Roman" w:cs="Times New Roman"/>
          <w:sz w:val="24"/>
          <w:szCs w:val="24"/>
        </w:rPr>
        <w:t>) pounds in 1 kilogram</w:t>
      </w:r>
    </w:p>
    <w:p w14:paraId="4C8098AA" w14:textId="77777777" w:rsidR="00736FA1" w:rsidRPr="006C5AFD" w:rsidRDefault="00736FA1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7C6D7F4E" w14:textId="77777777" w:rsidR="00736FA1" w:rsidRPr="006C5AFD" w:rsidRDefault="001D6DA2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6C5AFD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6C5AFD">
        <w:rPr>
          <w:rFonts w:ascii="Times New Roman" w:hAnsi="Times New Roman" w:cs="Times New Roman"/>
          <w:sz w:val="24"/>
          <w:szCs w:val="24"/>
        </w:rPr>
        <w:t xml:space="preserve">) </w:t>
      </w:r>
      <w:r w:rsidRPr="006C5AFD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68971C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8.5pt" o:ole="">
            <v:imagedata r:id="rId7" o:title=""/>
          </v:shape>
          <o:OLEObject Type="Embed" ProgID="Equation.DSMT4" ShapeID="_x0000_i1025" DrawAspect="Content" ObjectID="_1502083621" r:id="rId8"/>
        </w:object>
      </w:r>
      <w:r w:rsidRPr="006C5AFD">
        <w:rPr>
          <w:rFonts w:ascii="Times New Roman" w:hAnsi="Times New Roman" w:cs="Times New Roman"/>
          <w:sz w:val="24"/>
          <w:szCs w:val="24"/>
        </w:rPr>
        <w:t xml:space="preserve">; (b) </w:t>
      </w:r>
      <w:r w:rsidRPr="006C5AFD">
        <w:rPr>
          <w:rFonts w:ascii="Times New Roman" w:hAnsi="Times New Roman" w:cs="Times New Roman"/>
          <w:position w:val="-28"/>
          <w:sz w:val="24"/>
          <w:szCs w:val="24"/>
        </w:rPr>
        <w:object w:dxaOrig="1100" w:dyaOrig="660" w14:anchorId="08287C0D">
          <v:shape id="_x0000_i1026" type="#_x0000_t75" style="width:57.75pt;height:28.5pt" o:ole="">
            <v:imagedata r:id="rId9" o:title=""/>
          </v:shape>
          <o:OLEObject Type="Embed" ProgID="Equation.DSMT4" ShapeID="_x0000_i1026" DrawAspect="Content" ObjectID="_1502083622" r:id="rId10"/>
        </w:object>
      </w:r>
      <w:r w:rsidRPr="006C5AFD">
        <w:rPr>
          <w:rFonts w:ascii="Times New Roman" w:hAnsi="Times New Roman" w:cs="Times New Roman"/>
          <w:sz w:val="24"/>
          <w:szCs w:val="24"/>
        </w:rPr>
        <w:t xml:space="preserve">; (c) </w:t>
      </w:r>
      <w:r w:rsidRPr="006C5AFD">
        <w:rPr>
          <w:rFonts w:ascii="Times New Roman" w:hAnsi="Times New Roman" w:cs="Times New Roman"/>
          <w:position w:val="-28"/>
          <w:sz w:val="24"/>
          <w:szCs w:val="24"/>
        </w:rPr>
        <w:object w:dxaOrig="1020" w:dyaOrig="660" w14:anchorId="142BA4CA">
          <v:shape id="_x0000_i1027" type="#_x0000_t75" style="width:50.25pt;height:28.5pt" o:ole="">
            <v:imagedata r:id="rId11" o:title=""/>
          </v:shape>
          <o:OLEObject Type="Embed" ProgID="Equation.DSMT4" ShapeID="_x0000_i1027" DrawAspect="Content" ObjectID="_1502083623" r:id="rId12"/>
        </w:object>
      </w:r>
    </w:p>
    <w:p w14:paraId="138BE025" w14:textId="77777777" w:rsidR="00C931A3" w:rsidRPr="006C5AFD" w:rsidRDefault="00810CA1" w:rsidP="006C5AF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5</w:t>
      </w:r>
      <w:r w:rsidR="00784E3C" w:rsidRPr="006C5AFD">
        <w:rPr>
          <w:rFonts w:ascii="Times New Roman" w:hAnsi="Times New Roman" w:cs="Times New Roman"/>
          <w:sz w:val="24"/>
          <w:szCs w:val="24"/>
        </w:rPr>
        <w:t>9</w:t>
      </w:r>
      <w:r w:rsidR="001F4307" w:rsidRPr="006C5AFD">
        <w:rPr>
          <w:rFonts w:ascii="Times New Roman" w:hAnsi="Times New Roman" w:cs="Times New Roman"/>
          <w:sz w:val="24"/>
          <w:szCs w:val="24"/>
        </w:rPr>
        <w:t>.</w:t>
      </w:r>
      <w:r w:rsidR="007B389A" w:rsidRPr="006C5AFD">
        <w:rPr>
          <w:rFonts w:ascii="Times New Roman" w:hAnsi="Times New Roman" w:cs="Times New Roman"/>
          <w:sz w:val="24"/>
          <w:szCs w:val="24"/>
        </w:rPr>
        <w:t xml:space="preserve"> The label on a soft drink bottle gives the volume in two units: 2.0 L and 67.6 </w:t>
      </w:r>
      <w:proofErr w:type="spellStart"/>
      <w:r w:rsidR="007B389A" w:rsidRPr="006C5AFD">
        <w:rPr>
          <w:rFonts w:ascii="Times New Roman" w:hAnsi="Times New Roman" w:cs="Times New Roman"/>
          <w:sz w:val="24"/>
          <w:szCs w:val="24"/>
        </w:rPr>
        <w:t>fl</w:t>
      </w:r>
      <w:proofErr w:type="spellEnd"/>
      <w:r w:rsidR="007B389A" w:rsidRPr="006C5AFD">
        <w:rPr>
          <w:rFonts w:ascii="Times New Roman" w:hAnsi="Times New Roman" w:cs="Times New Roman"/>
          <w:sz w:val="24"/>
          <w:szCs w:val="24"/>
        </w:rPr>
        <w:t xml:space="preserve"> oz. Use this information to derive a conversion factor between the English and metric units. How many significant figures can you justify in your conversion factor?</w:t>
      </w:r>
    </w:p>
    <w:p w14:paraId="7822AB34" w14:textId="77777777" w:rsidR="00736FA1" w:rsidRPr="006C5AFD" w:rsidRDefault="00736FA1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650ED9D5" w14:textId="77777777" w:rsidR="009C6AAF" w:rsidRPr="006C5AFD" w:rsidRDefault="009C6AAF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Divide the total number of liters by the total number of fluid ounces.</w:t>
      </w:r>
    </w:p>
    <w:p w14:paraId="05C7A89C" w14:textId="77777777" w:rsidR="00606CE7" w:rsidRPr="006C5AFD" w:rsidRDefault="00606CE7" w:rsidP="006C5AFD">
      <w:pPr>
        <w:shd w:val="clear" w:color="auto" w:fill="D9D9D9" w:themeFill="background1" w:themeFillShade="D9"/>
        <w:spacing w:after="0" w:line="240" w:lineRule="auto"/>
        <w:rPr>
          <w:rFonts w:ascii="Times New Roman" w:eastAsia="Calibri" w:hAnsi="Times New Roman" w:cs="Times New Roman"/>
          <w:position w:val="-42"/>
          <w:sz w:val="24"/>
          <w:szCs w:val="24"/>
        </w:rPr>
      </w:pPr>
      <w:r w:rsidRPr="006C5AFD">
        <w:rPr>
          <w:rFonts w:ascii="Times New Roman" w:eastAsia="Calibri" w:hAnsi="Times New Roman" w:cs="Times New Roman"/>
          <w:position w:val="-42"/>
          <w:sz w:val="24"/>
          <w:szCs w:val="24"/>
        </w:rPr>
        <w:object w:dxaOrig="2140" w:dyaOrig="960" w14:anchorId="321CB849">
          <v:shape id="_x0000_i1028" type="#_x0000_t75" style="width:108pt;height:50.25pt" o:ole="">
            <v:imagedata r:id="rId13" o:title=""/>
          </v:shape>
          <o:OLEObject Type="Embed" ProgID="Equation.DSMT4" ShapeID="_x0000_i1028" DrawAspect="Content" ObjectID="_1502083624" r:id="rId14"/>
        </w:object>
      </w:r>
    </w:p>
    <w:p w14:paraId="579C0F2F" w14:textId="77777777" w:rsidR="008E4F00" w:rsidRPr="006C5AFD" w:rsidRDefault="008E4F00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eastAsia="Calibri" w:hAnsi="Times New Roman" w:cs="Times New Roman"/>
          <w:sz w:val="24"/>
          <w:szCs w:val="24"/>
        </w:rPr>
        <w:t>Only two significant figures are justified.</w:t>
      </w:r>
    </w:p>
    <w:p w14:paraId="232908E3" w14:textId="77777777" w:rsidR="00C931A3" w:rsidRPr="006C5AFD" w:rsidRDefault="00126606" w:rsidP="006C5AF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6</w:t>
      </w:r>
      <w:r w:rsidR="00784E3C" w:rsidRPr="006C5AFD">
        <w:rPr>
          <w:rFonts w:ascii="Times New Roman" w:hAnsi="Times New Roman" w:cs="Times New Roman"/>
          <w:sz w:val="24"/>
          <w:szCs w:val="24"/>
        </w:rPr>
        <w:t>1</w:t>
      </w:r>
      <w:r w:rsidR="001F4307" w:rsidRPr="006C5AFD">
        <w:rPr>
          <w:rFonts w:ascii="Times New Roman" w:hAnsi="Times New Roman" w:cs="Times New Roman"/>
          <w:sz w:val="24"/>
          <w:szCs w:val="24"/>
        </w:rPr>
        <w:t>.</w:t>
      </w:r>
      <w:r w:rsidR="00A94782" w:rsidRPr="006C5AFD">
        <w:rPr>
          <w:rFonts w:ascii="Times New Roman" w:hAnsi="Times New Roman" w:cs="Times New Roman"/>
          <w:sz w:val="24"/>
          <w:szCs w:val="24"/>
        </w:rPr>
        <w:t xml:space="preserve"> Soccer is played with a </w:t>
      </w:r>
      <w:proofErr w:type="spellStart"/>
      <w:r w:rsidR="00A94782" w:rsidRPr="006C5AFD">
        <w:rPr>
          <w:rFonts w:ascii="Times New Roman" w:hAnsi="Times New Roman" w:cs="Times New Roman"/>
          <w:sz w:val="24"/>
          <w:szCs w:val="24"/>
        </w:rPr>
        <w:t>round</w:t>
      </w:r>
      <w:proofErr w:type="spellEnd"/>
      <w:r w:rsidR="00A94782" w:rsidRPr="006C5AFD">
        <w:rPr>
          <w:rFonts w:ascii="Times New Roman" w:hAnsi="Times New Roman" w:cs="Times New Roman"/>
          <w:sz w:val="24"/>
          <w:szCs w:val="24"/>
        </w:rPr>
        <w:t xml:space="preserve"> ball having a circumference between 27 and 28 in. and a weight between 14 and 16 oz. What are these specifications in units of centimeters and grams?</w:t>
      </w:r>
    </w:p>
    <w:p w14:paraId="7846B55E" w14:textId="77777777" w:rsidR="00736FA1" w:rsidRPr="006C5AFD" w:rsidRDefault="00736FA1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4BA8CD3C" w14:textId="77777777" w:rsidR="00736FA1" w:rsidRPr="006C5AFD" w:rsidRDefault="005711C7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68–71 cm; 400–450 g</w:t>
      </w:r>
    </w:p>
    <w:p w14:paraId="5D3FC25C" w14:textId="77777777" w:rsidR="00C931A3" w:rsidRPr="006C5AFD" w:rsidRDefault="00660A6B" w:rsidP="006C5AF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6</w:t>
      </w:r>
      <w:r w:rsidR="000E1317" w:rsidRPr="006C5AFD">
        <w:rPr>
          <w:rFonts w:ascii="Times New Roman" w:hAnsi="Times New Roman" w:cs="Times New Roman"/>
          <w:sz w:val="24"/>
          <w:szCs w:val="24"/>
        </w:rPr>
        <w:t>3</w:t>
      </w:r>
      <w:r w:rsidR="001F4307" w:rsidRPr="006C5AFD">
        <w:rPr>
          <w:rFonts w:ascii="Times New Roman" w:hAnsi="Times New Roman" w:cs="Times New Roman"/>
          <w:sz w:val="24"/>
          <w:szCs w:val="24"/>
        </w:rPr>
        <w:t>.</w:t>
      </w:r>
      <w:r w:rsidR="00F10228" w:rsidRPr="006C5AFD">
        <w:rPr>
          <w:rFonts w:ascii="Times New Roman" w:hAnsi="Times New Roman" w:cs="Times New Roman"/>
          <w:sz w:val="24"/>
          <w:szCs w:val="24"/>
        </w:rPr>
        <w:t xml:space="preserve"> How many milliliters of a soft drink are contained in a 12.0-oz can?</w:t>
      </w:r>
    </w:p>
    <w:p w14:paraId="721022F4" w14:textId="77777777" w:rsidR="00736FA1" w:rsidRPr="006C5AFD" w:rsidRDefault="00736FA1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7019DB2E" w14:textId="77777777" w:rsidR="00736FA1" w:rsidRPr="006C5AFD" w:rsidRDefault="00E852B6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355 mL</w:t>
      </w:r>
    </w:p>
    <w:p w14:paraId="25892738" w14:textId="77777777" w:rsidR="00A22594" w:rsidRPr="006C5AFD" w:rsidRDefault="00A22594" w:rsidP="006C5AF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6</w:t>
      </w:r>
      <w:r w:rsidR="000E1317" w:rsidRPr="006C5AFD">
        <w:rPr>
          <w:rFonts w:ascii="Times New Roman" w:hAnsi="Times New Roman" w:cs="Times New Roman"/>
          <w:sz w:val="24"/>
          <w:szCs w:val="24"/>
        </w:rPr>
        <w:t>5</w:t>
      </w:r>
      <w:r w:rsidRPr="006C5AFD">
        <w:rPr>
          <w:rFonts w:ascii="Times New Roman" w:hAnsi="Times New Roman" w:cs="Times New Roman"/>
          <w:sz w:val="24"/>
          <w:szCs w:val="24"/>
        </w:rPr>
        <w:t>.</w:t>
      </w:r>
      <w:r w:rsidR="0089417E" w:rsidRPr="006C5AFD">
        <w:rPr>
          <w:rFonts w:ascii="Times New Roman" w:hAnsi="Times New Roman" w:cs="Times New Roman"/>
          <w:sz w:val="24"/>
          <w:szCs w:val="24"/>
        </w:rPr>
        <w:t xml:space="preserve"> The diameter of a red blood cell is about 3 </w:t>
      </w:r>
      <w:r w:rsidR="0089417E" w:rsidRPr="006C5AFD">
        <w:rPr>
          <w:rFonts w:ascii="Times New Roman" w:hAnsi="Times New Roman" w:cs="Times New Roman"/>
          <w:sz w:val="24"/>
          <w:szCs w:val="24"/>
        </w:rPr>
        <w:sym w:font="Symbol" w:char="F0B4"/>
      </w:r>
      <w:r w:rsidR="0089417E" w:rsidRPr="006C5AFD">
        <w:rPr>
          <w:rFonts w:ascii="Times New Roman" w:hAnsi="Times New Roman" w:cs="Times New Roman"/>
          <w:sz w:val="24"/>
          <w:szCs w:val="24"/>
        </w:rPr>
        <w:t xml:space="preserve"> 10</w:t>
      </w:r>
      <w:r w:rsidR="0089417E" w:rsidRPr="006C5AFD">
        <w:rPr>
          <w:rFonts w:ascii="Times New Roman" w:hAnsi="Times New Roman" w:cs="Times New Roman"/>
          <w:sz w:val="24"/>
          <w:szCs w:val="24"/>
          <w:vertAlign w:val="superscript"/>
        </w:rPr>
        <w:t>–4</w:t>
      </w:r>
      <w:r w:rsidR="0089417E" w:rsidRPr="006C5AFD">
        <w:rPr>
          <w:rFonts w:ascii="Times New Roman" w:hAnsi="Times New Roman" w:cs="Times New Roman"/>
          <w:sz w:val="24"/>
          <w:szCs w:val="24"/>
        </w:rPr>
        <w:t xml:space="preserve"> in. What is its diameter in centimeters?</w:t>
      </w:r>
    </w:p>
    <w:p w14:paraId="19B25E78" w14:textId="77777777" w:rsidR="00A22594" w:rsidRPr="006C5AFD" w:rsidRDefault="00A22594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54DB890B" w14:textId="7F2C2F5E" w:rsidR="00A22594" w:rsidRPr="006C5AFD" w:rsidRDefault="00186A43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8 × 10</w:t>
      </w:r>
      <w:r w:rsidRPr="006C5AFD">
        <w:rPr>
          <w:rFonts w:ascii="Times New Roman" w:hAnsi="Times New Roman" w:cs="Times New Roman"/>
          <w:sz w:val="24"/>
          <w:szCs w:val="24"/>
          <w:vertAlign w:val="superscript"/>
        </w:rPr>
        <w:t xml:space="preserve">–4 </w:t>
      </w:r>
      <w:r w:rsidRPr="006C5AFD">
        <w:rPr>
          <w:rFonts w:ascii="Times New Roman" w:hAnsi="Times New Roman" w:cs="Times New Roman"/>
          <w:sz w:val="24"/>
          <w:szCs w:val="24"/>
        </w:rPr>
        <w:t>cm</w:t>
      </w:r>
    </w:p>
    <w:p w14:paraId="05254DAE" w14:textId="77777777" w:rsidR="00A22594" w:rsidRPr="006C5AFD" w:rsidRDefault="00A22594" w:rsidP="006C5AF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6</w:t>
      </w:r>
      <w:r w:rsidR="000E1317" w:rsidRPr="006C5AFD">
        <w:rPr>
          <w:rFonts w:ascii="Times New Roman" w:hAnsi="Times New Roman" w:cs="Times New Roman"/>
          <w:sz w:val="24"/>
          <w:szCs w:val="24"/>
        </w:rPr>
        <w:t>7</w:t>
      </w:r>
      <w:r w:rsidRPr="006C5AFD">
        <w:rPr>
          <w:rFonts w:ascii="Times New Roman" w:hAnsi="Times New Roman" w:cs="Times New Roman"/>
          <w:sz w:val="24"/>
          <w:szCs w:val="24"/>
        </w:rPr>
        <w:t>.</w:t>
      </w:r>
      <w:r w:rsidR="000C0B83" w:rsidRPr="006C5AFD">
        <w:rPr>
          <w:rFonts w:ascii="Times New Roman" w:hAnsi="Times New Roman" w:cs="Times New Roman"/>
          <w:sz w:val="24"/>
          <w:szCs w:val="24"/>
        </w:rPr>
        <w:t xml:space="preserve"> Is a 197-lb weight lifter light enough to compete in a class limited to those weighing 90 kg or less?</w:t>
      </w:r>
    </w:p>
    <w:p w14:paraId="0321C828" w14:textId="77777777" w:rsidR="00A22594" w:rsidRPr="006C5AFD" w:rsidRDefault="00A22594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01732662" w14:textId="02C171A3" w:rsidR="00A22594" w:rsidRPr="006C5AFD" w:rsidRDefault="00CF5ECF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F5ECF">
        <w:rPr>
          <w:rFonts w:ascii="Times New Roman" w:hAnsi="Times New Roman" w:cs="Times New Roman"/>
          <w:sz w:val="24"/>
          <w:szCs w:val="24"/>
        </w:rPr>
        <w:t>yes</w:t>
      </w:r>
      <w:proofErr w:type="gramEnd"/>
      <w:r w:rsidRPr="00CF5ECF">
        <w:rPr>
          <w:rFonts w:ascii="Times New Roman" w:hAnsi="Times New Roman" w:cs="Times New Roman"/>
          <w:sz w:val="24"/>
          <w:szCs w:val="24"/>
        </w:rPr>
        <w:t>; weight = 89.4 kg</w:t>
      </w:r>
    </w:p>
    <w:p w14:paraId="39942FE1" w14:textId="77777777" w:rsidR="00A22594" w:rsidRPr="006C5AFD" w:rsidRDefault="00A22594" w:rsidP="006C5AF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6</w:t>
      </w:r>
      <w:r w:rsidR="000E1317" w:rsidRPr="006C5AFD">
        <w:rPr>
          <w:rFonts w:ascii="Times New Roman" w:hAnsi="Times New Roman" w:cs="Times New Roman"/>
          <w:sz w:val="24"/>
          <w:szCs w:val="24"/>
        </w:rPr>
        <w:t>9</w:t>
      </w:r>
      <w:r w:rsidRPr="006C5AFD">
        <w:rPr>
          <w:rFonts w:ascii="Times New Roman" w:hAnsi="Times New Roman" w:cs="Times New Roman"/>
          <w:sz w:val="24"/>
          <w:szCs w:val="24"/>
        </w:rPr>
        <w:t>.</w:t>
      </w:r>
      <w:r w:rsidR="009B6296" w:rsidRPr="006C5AFD">
        <w:rPr>
          <w:rFonts w:ascii="Times New Roman" w:hAnsi="Times New Roman" w:cs="Times New Roman"/>
          <w:sz w:val="24"/>
          <w:szCs w:val="24"/>
        </w:rPr>
        <w:t xml:space="preserve"> Many medical laboratory tests are run using </w:t>
      </w:r>
      <w:proofErr w:type="gramStart"/>
      <w:r w:rsidR="009B6296" w:rsidRPr="006C5AFD">
        <w:rPr>
          <w:rFonts w:ascii="Times New Roman" w:hAnsi="Times New Roman" w:cs="Times New Roman"/>
          <w:sz w:val="24"/>
          <w:szCs w:val="24"/>
        </w:rPr>
        <w:t xml:space="preserve">5.0 </w:t>
      </w:r>
      <w:proofErr w:type="spellStart"/>
      <w:r w:rsidR="009B6296" w:rsidRPr="006C5AFD">
        <w:rPr>
          <w:rFonts w:ascii="Times New Roman" w:hAnsi="Times New Roman" w:cs="Times New Roman"/>
          <w:sz w:val="24"/>
          <w:szCs w:val="24"/>
        </w:rPr>
        <w:t>μL</w:t>
      </w:r>
      <w:proofErr w:type="spellEnd"/>
      <w:r w:rsidR="009B6296" w:rsidRPr="006C5AFD">
        <w:rPr>
          <w:rFonts w:ascii="Times New Roman" w:hAnsi="Times New Roman" w:cs="Times New Roman"/>
          <w:sz w:val="24"/>
          <w:szCs w:val="24"/>
        </w:rPr>
        <w:t xml:space="preserve"> blood serum</w:t>
      </w:r>
      <w:proofErr w:type="gramEnd"/>
      <w:r w:rsidR="009B6296" w:rsidRPr="006C5AFD">
        <w:rPr>
          <w:rFonts w:ascii="Times New Roman" w:hAnsi="Times New Roman" w:cs="Times New Roman"/>
          <w:sz w:val="24"/>
          <w:szCs w:val="24"/>
        </w:rPr>
        <w:t>. What is this volume in milliliters?</w:t>
      </w:r>
    </w:p>
    <w:p w14:paraId="04FDA003" w14:textId="77777777" w:rsidR="00A22594" w:rsidRPr="006C5AFD" w:rsidRDefault="00A22594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6167D50A" w14:textId="41C72717" w:rsidR="00A22594" w:rsidRPr="006C5AFD" w:rsidRDefault="00F10EDA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5.0 × 10</w:t>
      </w:r>
      <w:r w:rsidRPr="006C5AFD">
        <w:rPr>
          <w:rFonts w:ascii="Times New Roman" w:hAnsi="Times New Roman" w:cs="Times New Roman"/>
          <w:sz w:val="24"/>
          <w:szCs w:val="24"/>
          <w:vertAlign w:val="superscript"/>
        </w:rPr>
        <w:t xml:space="preserve">–3 </w:t>
      </w:r>
      <w:r w:rsidRPr="006C5AFD">
        <w:rPr>
          <w:rFonts w:ascii="Times New Roman" w:hAnsi="Times New Roman" w:cs="Times New Roman"/>
          <w:sz w:val="24"/>
          <w:szCs w:val="24"/>
        </w:rPr>
        <w:t>mL</w:t>
      </w:r>
    </w:p>
    <w:p w14:paraId="6764C82E" w14:textId="77777777" w:rsidR="00796A4B" w:rsidRPr="006C5AFD" w:rsidRDefault="00D4550E" w:rsidP="006C5AFD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7</w:t>
      </w:r>
      <w:r w:rsidR="000E1317" w:rsidRPr="006C5AFD">
        <w:rPr>
          <w:rFonts w:ascii="Times New Roman" w:hAnsi="Times New Roman" w:cs="Times New Roman"/>
          <w:sz w:val="24"/>
          <w:szCs w:val="24"/>
        </w:rPr>
        <w:t>1</w:t>
      </w:r>
      <w:r w:rsidR="000F1401" w:rsidRPr="006C5AFD">
        <w:rPr>
          <w:rFonts w:ascii="Times New Roman" w:hAnsi="Times New Roman" w:cs="Times New Roman"/>
          <w:sz w:val="24"/>
          <w:szCs w:val="24"/>
        </w:rPr>
        <w:t>.</w:t>
      </w:r>
      <w:r w:rsidR="00796A4B" w:rsidRPr="006C5AFD">
        <w:rPr>
          <w:rFonts w:ascii="Times New Roman" w:hAnsi="Times New Roman" w:cs="Times New Roman"/>
          <w:sz w:val="24"/>
          <w:szCs w:val="24"/>
        </w:rPr>
        <w:t xml:space="preserve"> Use scientific (exponential) notation to express the following quantities in terms of the SI base units in Table</w:t>
      </w:r>
      <w:r w:rsidR="00A84DE3" w:rsidRPr="006C5AFD">
        <w:rPr>
          <w:rFonts w:ascii="Times New Roman" w:hAnsi="Times New Roman" w:cs="Times New Roman"/>
          <w:sz w:val="24"/>
          <w:szCs w:val="24"/>
        </w:rPr>
        <w:t>1.3</w:t>
      </w:r>
      <w:r w:rsidR="00796A4B" w:rsidRPr="006C5AFD">
        <w:rPr>
          <w:rFonts w:ascii="Times New Roman" w:hAnsi="Times New Roman" w:cs="Times New Roman"/>
          <w:sz w:val="24"/>
          <w:szCs w:val="24"/>
        </w:rPr>
        <w:t>:</w:t>
      </w:r>
    </w:p>
    <w:p w14:paraId="20608DF7" w14:textId="77777777" w:rsidR="00796A4B" w:rsidRPr="006C5AFD" w:rsidRDefault="00796A4B" w:rsidP="006C5A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(a) 0.13 g</w:t>
      </w:r>
    </w:p>
    <w:p w14:paraId="3332FCDF" w14:textId="77777777" w:rsidR="00796A4B" w:rsidRPr="006C5AFD" w:rsidRDefault="00796A4B" w:rsidP="006C5A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(b) 232 Gg</w:t>
      </w:r>
    </w:p>
    <w:p w14:paraId="461BBD12" w14:textId="77777777" w:rsidR="00796A4B" w:rsidRPr="006C5AFD" w:rsidRDefault="00796A4B" w:rsidP="006C5A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(c) 5.23 pm</w:t>
      </w:r>
    </w:p>
    <w:p w14:paraId="31312F03" w14:textId="77777777" w:rsidR="00796A4B" w:rsidRPr="006C5AFD" w:rsidRDefault="00796A4B" w:rsidP="006C5A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(d) 86.3 mg</w:t>
      </w:r>
    </w:p>
    <w:p w14:paraId="46E546E7" w14:textId="77777777" w:rsidR="00796A4B" w:rsidRPr="006C5AFD" w:rsidRDefault="00796A4B" w:rsidP="006C5A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(e) 37.6 cm</w:t>
      </w:r>
    </w:p>
    <w:p w14:paraId="64DDEA53" w14:textId="77777777" w:rsidR="00796A4B" w:rsidRPr="006C5AFD" w:rsidRDefault="00796A4B" w:rsidP="006C5A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(f) 54 </w:t>
      </w:r>
      <w:proofErr w:type="spellStart"/>
      <w:r w:rsidRPr="006C5AFD">
        <w:rPr>
          <w:rFonts w:ascii="Times New Roman" w:hAnsi="Times New Roman" w:cs="Times New Roman"/>
          <w:sz w:val="24"/>
          <w:szCs w:val="24"/>
        </w:rPr>
        <w:t>μm</w:t>
      </w:r>
      <w:proofErr w:type="spellEnd"/>
    </w:p>
    <w:p w14:paraId="30736D43" w14:textId="77777777" w:rsidR="00796A4B" w:rsidRPr="006C5AFD" w:rsidRDefault="00796A4B" w:rsidP="006C5A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6C5AFD">
        <w:rPr>
          <w:rFonts w:ascii="Times New Roman" w:hAnsi="Times New Roman" w:cs="Times New Roman"/>
          <w:sz w:val="24"/>
          <w:szCs w:val="24"/>
        </w:rPr>
        <w:t xml:space="preserve">(g) 1 </w:t>
      </w:r>
      <w:proofErr w:type="spellStart"/>
      <w:r w:rsidRPr="006C5AFD">
        <w:rPr>
          <w:rFonts w:ascii="Times New Roman" w:hAnsi="Times New Roman" w:cs="Times New Roman"/>
          <w:sz w:val="24"/>
          <w:szCs w:val="24"/>
        </w:rPr>
        <w:t>Ts</w:t>
      </w:r>
      <w:proofErr w:type="spellEnd"/>
      <w:proofErr w:type="gramEnd"/>
    </w:p>
    <w:p w14:paraId="57336786" w14:textId="77777777" w:rsidR="00796A4B" w:rsidRPr="006C5AFD" w:rsidRDefault="00796A4B" w:rsidP="006C5A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lastRenderedPageBreak/>
        <w:t xml:space="preserve">(h) 27 </w:t>
      </w:r>
      <w:proofErr w:type="spellStart"/>
      <w:r w:rsidRPr="006C5AFD">
        <w:rPr>
          <w:rFonts w:ascii="Times New Roman" w:hAnsi="Times New Roman" w:cs="Times New Roman"/>
          <w:sz w:val="24"/>
          <w:szCs w:val="24"/>
        </w:rPr>
        <w:t>ps</w:t>
      </w:r>
      <w:proofErr w:type="spellEnd"/>
    </w:p>
    <w:p w14:paraId="6A1764C1" w14:textId="77777777" w:rsidR="000F1401" w:rsidRPr="006C5AFD" w:rsidRDefault="00796A4B" w:rsidP="006C5AF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6C5AFD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6C5AFD">
        <w:rPr>
          <w:rFonts w:ascii="Times New Roman" w:hAnsi="Times New Roman" w:cs="Times New Roman"/>
          <w:sz w:val="24"/>
          <w:szCs w:val="24"/>
        </w:rPr>
        <w:t xml:space="preserve">) 0.15 </w:t>
      </w:r>
      <w:proofErr w:type="spellStart"/>
      <w:proofErr w:type="gramStart"/>
      <w:r w:rsidRPr="006C5AFD">
        <w:rPr>
          <w:rFonts w:ascii="Times New Roman" w:hAnsi="Times New Roman" w:cs="Times New Roman"/>
          <w:sz w:val="24"/>
          <w:szCs w:val="24"/>
        </w:rPr>
        <w:t>mK</w:t>
      </w:r>
      <w:proofErr w:type="spellEnd"/>
      <w:proofErr w:type="gramEnd"/>
    </w:p>
    <w:p w14:paraId="1E814197" w14:textId="77777777" w:rsidR="000F1401" w:rsidRPr="006C5AFD" w:rsidRDefault="000F1401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4F1FCDD6" w14:textId="21314DAF" w:rsidR="00D8796B" w:rsidRPr="006C5AFD" w:rsidRDefault="00F94283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6C5AFD">
        <w:rPr>
          <w:rFonts w:ascii="Times New Roman" w:hAnsi="Times New Roman" w:cs="Times New Roman"/>
          <w:sz w:val="24"/>
          <w:szCs w:val="24"/>
        </w:rPr>
        <w:t xml:space="preserve">(a) 1.3 </w:t>
      </w:r>
      <w:r w:rsidRPr="006C5AFD">
        <w:rPr>
          <w:rFonts w:ascii="Times New Roman" w:hAnsi="Times New Roman" w:cs="Times New Roman"/>
          <w:sz w:val="24"/>
          <w:szCs w:val="24"/>
        </w:rPr>
        <w:sym w:font="Symbol" w:char="F0B4"/>
      </w:r>
      <w:r w:rsidRPr="006C5AFD">
        <w:rPr>
          <w:rFonts w:ascii="Times New Roman" w:hAnsi="Times New Roman" w:cs="Times New Roman"/>
          <w:sz w:val="24"/>
          <w:szCs w:val="24"/>
        </w:rPr>
        <w:t xml:space="preserve"> 10</w:t>
      </w:r>
      <w:r w:rsidRPr="006C5AFD">
        <w:rPr>
          <w:rFonts w:ascii="Times New Roman" w:hAnsi="Times New Roman" w:cs="Times New Roman"/>
          <w:sz w:val="24"/>
          <w:szCs w:val="24"/>
          <w:vertAlign w:val="superscript"/>
        </w:rPr>
        <w:t>–4</w:t>
      </w:r>
      <w:r w:rsidRPr="006C5AFD">
        <w:rPr>
          <w:rFonts w:ascii="Times New Roman" w:hAnsi="Times New Roman" w:cs="Times New Roman"/>
          <w:sz w:val="24"/>
          <w:szCs w:val="24"/>
        </w:rPr>
        <w:t xml:space="preserve"> kg; (b) 2.32 </w:t>
      </w:r>
      <w:r w:rsidRPr="006C5AFD">
        <w:rPr>
          <w:rFonts w:ascii="Times New Roman" w:hAnsi="Times New Roman" w:cs="Times New Roman"/>
          <w:sz w:val="24"/>
          <w:szCs w:val="24"/>
        </w:rPr>
        <w:sym w:font="Symbol" w:char="F0B4"/>
      </w:r>
      <w:r w:rsidRPr="006C5AFD">
        <w:rPr>
          <w:rFonts w:ascii="Times New Roman" w:hAnsi="Times New Roman" w:cs="Times New Roman"/>
          <w:sz w:val="24"/>
          <w:szCs w:val="24"/>
        </w:rPr>
        <w:t xml:space="preserve"> 10</w:t>
      </w:r>
      <w:r w:rsidRPr="006C5AFD">
        <w:rPr>
          <w:rFonts w:ascii="Times New Roman" w:hAnsi="Times New Roman" w:cs="Times New Roman"/>
          <w:sz w:val="24"/>
          <w:szCs w:val="24"/>
          <w:vertAlign w:val="superscript"/>
        </w:rPr>
        <w:t xml:space="preserve">8 </w:t>
      </w:r>
      <w:r w:rsidRPr="006C5AFD">
        <w:rPr>
          <w:rFonts w:ascii="Times New Roman" w:hAnsi="Times New Roman" w:cs="Times New Roman"/>
          <w:sz w:val="24"/>
          <w:szCs w:val="24"/>
        </w:rPr>
        <w:t xml:space="preserve">kg; (c) 5.23 </w:t>
      </w:r>
      <w:r w:rsidRPr="006C5AFD">
        <w:rPr>
          <w:rFonts w:ascii="Times New Roman" w:hAnsi="Times New Roman" w:cs="Times New Roman"/>
          <w:sz w:val="24"/>
          <w:szCs w:val="24"/>
        </w:rPr>
        <w:sym w:font="Symbol" w:char="F0B4"/>
      </w:r>
      <w:r w:rsidRPr="006C5AFD">
        <w:rPr>
          <w:rFonts w:ascii="Times New Roman" w:hAnsi="Times New Roman" w:cs="Times New Roman"/>
          <w:sz w:val="24"/>
          <w:szCs w:val="24"/>
        </w:rPr>
        <w:t xml:space="preserve"> 10</w:t>
      </w:r>
      <w:r w:rsidRPr="006C5AFD">
        <w:rPr>
          <w:rFonts w:ascii="Times New Roman" w:hAnsi="Times New Roman" w:cs="Times New Roman"/>
          <w:sz w:val="24"/>
          <w:szCs w:val="24"/>
          <w:vertAlign w:val="superscript"/>
        </w:rPr>
        <w:t>–12</w:t>
      </w:r>
      <w:r w:rsidRPr="006C5AFD">
        <w:rPr>
          <w:rFonts w:ascii="Times New Roman" w:hAnsi="Times New Roman" w:cs="Times New Roman"/>
          <w:sz w:val="24"/>
          <w:szCs w:val="24"/>
        </w:rPr>
        <w:t xml:space="preserve"> m; (d) 8.63 </w:t>
      </w:r>
      <w:r w:rsidRPr="006C5AFD">
        <w:rPr>
          <w:rFonts w:ascii="Times New Roman" w:hAnsi="Times New Roman" w:cs="Times New Roman"/>
          <w:sz w:val="24"/>
          <w:szCs w:val="24"/>
        </w:rPr>
        <w:sym w:font="Symbol" w:char="F0B4"/>
      </w:r>
      <w:r w:rsidRPr="006C5AFD">
        <w:rPr>
          <w:rFonts w:ascii="Times New Roman" w:hAnsi="Times New Roman" w:cs="Times New Roman"/>
          <w:sz w:val="24"/>
          <w:szCs w:val="24"/>
        </w:rPr>
        <w:t xml:space="preserve"> 10</w:t>
      </w:r>
      <w:r w:rsidRPr="006C5AFD">
        <w:rPr>
          <w:rFonts w:ascii="Times New Roman" w:hAnsi="Times New Roman" w:cs="Times New Roman"/>
          <w:sz w:val="24"/>
          <w:szCs w:val="24"/>
          <w:vertAlign w:val="superscript"/>
        </w:rPr>
        <w:t>–5</w:t>
      </w:r>
      <w:r w:rsidRPr="006C5AFD">
        <w:rPr>
          <w:rFonts w:ascii="Times New Roman" w:hAnsi="Times New Roman" w:cs="Times New Roman"/>
          <w:sz w:val="24"/>
          <w:szCs w:val="24"/>
        </w:rPr>
        <w:t xml:space="preserve"> kg; (e) 3.76 </w:t>
      </w:r>
      <w:r w:rsidRPr="006C5AFD">
        <w:rPr>
          <w:rFonts w:ascii="Times New Roman" w:hAnsi="Times New Roman" w:cs="Times New Roman"/>
          <w:sz w:val="24"/>
          <w:szCs w:val="24"/>
        </w:rPr>
        <w:sym w:font="Symbol" w:char="F0B4"/>
      </w:r>
      <w:r w:rsidRPr="006C5AFD">
        <w:rPr>
          <w:rFonts w:ascii="Times New Roman" w:hAnsi="Times New Roman" w:cs="Times New Roman"/>
          <w:sz w:val="24"/>
          <w:szCs w:val="24"/>
        </w:rPr>
        <w:t xml:space="preserve"> 10</w:t>
      </w:r>
      <w:r w:rsidRPr="006C5AFD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6C5AFD">
        <w:rPr>
          <w:rFonts w:ascii="Times New Roman" w:hAnsi="Times New Roman" w:cs="Times New Roman"/>
          <w:sz w:val="24"/>
          <w:szCs w:val="24"/>
        </w:rPr>
        <w:t xml:space="preserve"> m; (f) 5.4 </w:t>
      </w:r>
      <w:r w:rsidRPr="006C5AFD">
        <w:rPr>
          <w:rFonts w:ascii="Times New Roman" w:hAnsi="Times New Roman" w:cs="Times New Roman"/>
          <w:sz w:val="24"/>
          <w:szCs w:val="24"/>
        </w:rPr>
        <w:sym w:font="Symbol" w:char="F0B4"/>
      </w:r>
      <w:r w:rsidRPr="006C5AFD">
        <w:rPr>
          <w:rFonts w:ascii="Times New Roman" w:hAnsi="Times New Roman" w:cs="Times New Roman"/>
          <w:sz w:val="24"/>
          <w:szCs w:val="24"/>
        </w:rPr>
        <w:t xml:space="preserve"> 10</w:t>
      </w:r>
      <w:r w:rsidRPr="006C5AFD">
        <w:rPr>
          <w:rFonts w:ascii="Times New Roman" w:hAnsi="Times New Roman" w:cs="Times New Roman"/>
          <w:sz w:val="24"/>
          <w:szCs w:val="24"/>
          <w:vertAlign w:val="superscript"/>
        </w:rPr>
        <w:t>–5</w:t>
      </w:r>
      <w:r w:rsidRPr="006C5AFD">
        <w:rPr>
          <w:rFonts w:ascii="Times New Roman" w:hAnsi="Times New Roman" w:cs="Times New Roman"/>
          <w:sz w:val="24"/>
          <w:szCs w:val="24"/>
        </w:rPr>
        <w:t xml:space="preserve"> m; (g) 1 </w:t>
      </w:r>
      <w:r w:rsidRPr="006C5AFD">
        <w:rPr>
          <w:rFonts w:ascii="Times New Roman" w:hAnsi="Times New Roman" w:cs="Times New Roman"/>
          <w:sz w:val="24"/>
          <w:szCs w:val="24"/>
        </w:rPr>
        <w:sym w:font="Symbol" w:char="F0B4"/>
      </w:r>
      <w:r w:rsidRPr="006C5AFD">
        <w:rPr>
          <w:rFonts w:ascii="Times New Roman" w:hAnsi="Times New Roman" w:cs="Times New Roman"/>
          <w:sz w:val="24"/>
          <w:szCs w:val="24"/>
        </w:rPr>
        <w:t xml:space="preserve"> 10</w:t>
      </w:r>
      <w:r w:rsidRPr="006C5AFD">
        <w:rPr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6C5AFD">
        <w:rPr>
          <w:rFonts w:ascii="Times New Roman" w:hAnsi="Times New Roman" w:cs="Times New Roman"/>
          <w:sz w:val="24"/>
          <w:szCs w:val="24"/>
        </w:rPr>
        <w:t xml:space="preserve"> s; (h) 2.</w:t>
      </w:r>
      <w:proofErr w:type="gramEnd"/>
      <w:r w:rsidRPr="006C5AFD">
        <w:rPr>
          <w:rFonts w:ascii="Times New Roman" w:hAnsi="Times New Roman" w:cs="Times New Roman"/>
          <w:sz w:val="24"/>
          <w:szCs w:val="24"/>
        </w:rPr>
        <w:t xml:space="preserve"> 7 </w:t>
      </w:r>
      <w:r w:rsidRPr="006C5AFD">
        <w:rPr>
          <w:rFonts w:ascii="Times New Roman" w:hAnsi="Times New Roman" w:cs="Times New Roman"/>
          <w:sz w:val="24"/>
          <w:szCs w:val="24"/>
        </w:rPr>
        <w:sym w:font="Symbol" w:char="F0B4"/>
      </w:r>
      <w:r w:rsidRPr="006C5AFD">
        <w:rPr>
          <w:rFonts w:ascii="Times New Roman" w:hAnsi="Times New Roman" w:cs="Times New Roman"/>
          <w:sz w:val="24"/>
          <w:szCs w:val="24"/>
        </w:rPr>
        <w:t xml:space="preserve"> 10</w:t>
      </w:r>
      <w:r w:rsidRPr="006C5AFD">
        <w:rPr>
          <w:rFonts w:ascii="Times New Roman" w:hAnsi="Times New Roman" w:cs="Times New Roman"/>
          <w:sz w:val="24"/>
          <w:szCs w:val="24"/>
          <w:vertAlign w:val="superscript"/>
        </w:rPr>
        <w:t xml:space="preserve">–11 </w:t>
      </w:r>
      <w:r w:rsidRPr="006C5AFD">
        <w:rPr>
          <w:rFonts w:ascii="Times New Roman" w:hAnsi="Times New Roman" w:cs="Times New Roman"/>
          <w:sz w:val="24"/>
          <w:szCs w:val="24"/>
        </w:rPr>
        <w:t>s; (</w:t>
      </w:r>
      <w:proofErr w:type="spellStart"/>
      <w:r w:rsidRPr="006C5AFD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6C5AFD">
        <w:rPr>
          <w:rFonts w:ascii="Times New Roman" w:hAnsi="Times New Roman" w:cs="Times New Roman"/>
          <w:sz w:val="24"/>
          <w:szCs w:val="24"/>
        </w:rPr>
        <w:t xml:space="preserve">) l.5 </w:t>
      </w:r>
      <w:r w:rsidRPr="006C5AFD">
        <w:rPr>
          <w:rFonts w:ascii="Times New Roman" w:hAnsi="Times New Roman" w:cs="Times New Roman"/>
          <w:sz w:val="24"/>
          <w:szCs w:val="24"/>
        </w:rPr>
        <w:sym w:font="Symbol" w:char="F0B4"/>
      </w:r>
      <w:r w:rsidRPr="006C5AFD">
        <w:rPr>
          <w:rFonts w:ascii="Times New Roman" w:hAnsi="Times New Roman" w:cs="Times New Roman"/>
          <w:sz w:val="24"/>
          <w:szCs w:val="24"/>
        </w:rPr>
        <w:t xml:space="preserve"> 10</w:t>
      </w:r>
      <w:r w:rsidRPr="006C5AFD">
        <w:rPr>
          <w:rFonts w:ascii="Times New Roman" w:hAnsi="Times New Roman" w:cs="Times New Roman"/>
          <w:sz w:val="24"/>
          <w:szCs w:val="24"/>
          <w:vertAlign w:val="superscript"/>
        </w:rPr>
        <w:t xml:space="preserve">–4 </w:t>
      </w:r>
      <w:r w:rsidRPr="006C5AFD">
        <w:rPr>
          <w:rFonts w:ascii="Times New Roman" w:hAnsi="Times New Roman" w:cs="Times New Roman"/>
          <w:sz w:val="24"/>
          <w:szCs w:val="24"/>
        </w:rPr>
        <w:t>K</w:t>
      </w:r>
    </w:p>
    <w:p w14:paraId="122878D1" w14:textId="77777777" w:rsidR="000F1401" w:rsidRPr="006C5AFD" w:rsidRDefault="005659AB" w:rsidP="006C5AF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7</w:t>
      </w:r>
      <w:r w:rsidR="006B0949" w:rsidRPr="006C5AFD">
        <w:rPr>
          <w:rFonts w:ascii="Times New Roman" w:hAnsi="Times New Roman" w:cs="Times New Roman"/>
          <w:sz w:val="24"/>
          <w:szCs w:val="24"/>
        </w:rPr>
        <w:t>3</w:t>
      </w:r>
      <w:r w:rsidR="000F1401" w:rsidRPr="006C5AFD">
        <w:rPr>
          <w:rFonts w:ascii="Times New Roman" w:hAnsi="Times New Roman" w:cs="Times New Roman"/>
          <w:sz w:val="24"/>
          <w:szCs w:val="24"/>
        </w:rPr>
        <w:t>.</w:t>
      </w:r>
      <w:r w:rsidR="00DC35C6" w:rsidRPr="006C5AFD">
        <w:rPr>
          <w:rFonts w:ascii="Times New Roman" w:hAnsi="Times New Roman" w:cs="Times New Roman"/>
          <w:sz w:val="24"/>
          <w:szCs w:val="24"/>
        </w:rPr>
        <w:t xml:space="preserve"> Gasoline is sold by the liter in many countries. How many liters are required to fill a 12.0-gal gas tank?</w:t>
      </w:r>
    </w:p>
    <w:p w14:paraId="35AF96E2" w14:textId="77777777" w:rsidR="000F1401" w:rsidRPr="006C5AFD" w:rsidRDefault="000F1401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2C3C3558" w14:textId="77777777" w:rsidR="000F1401" w:rsidRPr="006C5AFD" w:rsidRDefault="00110FD5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45.4 L</w:t>
      </w:r>
    </w:p>
    <w:p w14:paraId="10C99481" w14:textId="77777777" w:rsidR="000F1401" w:rsidRPr="006C5AFD" w:rsidRDefault="005A6337" w:rsidP="006C5AF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7</w:t>
      </w:r>
      <w:r w:rsidR="006B0949" w:rsidRPr="006C5AFD">
        <w:rPr>
          <w:rFonts w:ascii="Times New Roman" w:hAnsi="Times New Roman" w:cs="Times New Roman"/>
          <w:sz w:val="24"/>
          <w:szCs w:val="24"/>
        </w:rPr>
        <w:t>5</w:t>
      </w:r>
      <w:r w:rsidR="000F1401" w:rsidRPr="006C5AFD">
        <w:rPr>
          <w:rFonts w:ascii="Times New Roman" w:hAnsi="Times New Roman" w:cs="Times New Roman"/>
          <w:sz w:val="24"/>
          <w:szCs w:val="24"/>
        </w:rPr>
        <w:t>.</w:t>
      </w:r>
      <w:r w:rsidR="00452807" w:rsidRPr="006C5AFD">
        <w:rPr>
          <w:rFonts w:ascii="Times New Roman" w:hAnsi="Times New Roman" w:cs="Times New Roman"/>
          <w:sz w:val="24"/>
          <w:szCs w:val="24"/>
        </w:rPr>
        <w:t xml:space="preserve"> A long ton is defined as exactly 2240 lb. What is this mass in kilograms?</w:t>
      </w:r>
    </w:p>
    <w:p w14:paraId="2052C9DE" w14:textId="77777777" w:rsidR="000F1401" w:rsidRPr="006C5AFD" w:rsidRDefault="000F1401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23171B8C" w14:textId="77777777" w:rsidR="000F1401" w:rsidRPr="006C5AFD" w:rsidRDefault="00685C00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position w:val="-24"/>
          <w:sz w:val="24"/>
          <w:szCs w:val="24"/>
        </w:rPr>
        <w:object w:dxaOrig="6420" w:dyaOrig="620" w14:anchorId="05B0331D">
          <v:shape id="_x0000_i1029" type="#_x0000_t75" style="width:324pt;height:28.5pt" o:ole="">
            <v:imagedata r:id="rId15" o:title=""/>
          </v:shape>
          <o:OLEObject Type="Embed" ProgID="Equation.DSMT4" ShapeID="_x0000_i1029" DrawAspect="Content" ObjectID="_1502083625" r:id="rId16"/>
        </w:object>
      </w:r>
    </w:p>
    <w:p w14:paraId="6501E031" w14:textId="77777777" w:rsidR="00011622" w:rsidRPr="006C5AFD" w:rsidRDefault="0027030B" w:rsidP="006C5AF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7</w:t>
      </w:r>
      <w:r w:rsidR="006B0949" w:rsidRPr="006C5AFD">
        <w:rPr>
          <w:rFonts w:ascii="Times New Roman" w:hAnsi="Times New Roman" w:cs="Times New Roman"/>
          <w:sz w:val="24"/>
          <w:szCs w:val="24"/>
        </w:rPr>
        <w:t>7</w:t>
      </w:r>
      <w:r w:rsidRPr="006C5AFD">
        <w:rPr>
          <w:rFonts w:ascii="Times New Roman" w:hAnsi="Times New Roman" w:cs="Times New Roman"/>
          <w:sz w:val="24"/>
          <w:szCs w:val="24"/>
        </w:rPr>
        <w:t>.</w:t>
      </w:r>
      <w:r w:rsidR="00011622" w:rsidRPr="006C5AFD">
        <w:rPr>
          <w:rFonts w:ascii="Times New Roman" w:hAnsi="Times New Roman" w:cs="Times New Roman"/>
          <w:sz w:val="24"/>
          <w:szCs w:val="24"/>
        </w:rPr>
        <w:t xml:space="preserve"> Make the conversion indicated in each of the following:</w:t>
      </w:r>
    </w:p>
    <w:p w14:paraId="14029923" w14:textId="77777777" w:rsidR="00011622" w:rsidRPr="006C5AFD" w:rsidRDefault="00011622" w:rsidP="006C5AF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(a) </w:t>
      </w:r>
      <w:proofErr w:type="gramStart"/>
      <w:r w:rsidRPr="006C5AFD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6C5AFD">
        <w:rPr>
          <w:rFonts w:ascii="Times New Roman" w:hAnsi="Times New Roman" w:cs="Times New Roman"/>
          <w:sz w:val="24"/>
          <w:szCs w:val="24"/>
        </w:rPr>
        <w:t xml:space="preserve"> length of a soccer field, 120 m (three significant figures), to feet</w:t>
      </w:r>
    </w:p>
    <w:p w14:paraId="42B98551" w14:textId="77777777" w:rsidR="00011622" w:rsidRPr="006C5AFD" w:rsidRDefault="00011622" w:rsidP="006C5AF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(b) </w:t>
      </w:r>
      <w:proofErr w:type="gramStart"/>
      <w:r w:rsidRPr="006C5AFD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6C5AFD">
        <w:rPr>
          <w:rFonts w:ascii="Times New Roman" w:hAnsi="Times New Roman" w:cs="Times New Roman"/>
          <w:sz w:val="24"/>
          <w:szCs w:val="24"/>
        </w:rPr>
        <w:t xml:space="preserve"> height of Mt. Kilimanjaro, at 19,565 </w:t>
      </w:r>
      <w:proofErr w:type="spellStart"/>
      <w:r w:rsidRPr="006C5AFD">
        <w:rPr>
          <w:rFonts w:ascii="Times New Roman" w:hAnsi="Times New Roman" w:cs="Times New Roman"/>
          <w:sz w:val="24"/>
          <w:szCs w:val="24"/>
        </w:rPr>
        <w:t>ft</w:t>
      </w:r>
      <w:proofErr w:type="spellEnd"/>
      <w:r w:rsidRPr="006C5AFD">
        <w:rPr>
          <w:rFonts w:ascii="Times New Roman" w:hAnsi="Times New Roman" w:cs="Times New Roman"/>
          <w:sz w:val="24"/>
          <w:szCs w:val="24"/>
        </w:rPr>
        <w:t xml:space="preserve"> the highest mountain in Africa, to kilometers</w:t>
      </w:r>
    </w:p>
    <w:p w14:paraId="623C57B4" w14:textId="77777777" w:rsidR="00011622" w:rsidRPr="006C5AFD" w:rsidRDefault="00011622" w:rsidP="006C5AF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(c) </w:t>
      </w:r>
      <w:proofErr w:type="gramStart"/>
      <w:r w:rsidRPr="006C5AFD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6C5AFD">
        <w:rPr>
          <w:rFonts w:ascii="Times New Roman" w:hAnsi="Times New Roman" w:cs="Times New Roman"/>
          <w:sz w:val="24"/>
          <w:szCs w:val="24"/>
        </w:rPr>
        <w:t xml:space="preserve"> area of an 8.5 </w:t>
      </w:r>
      <w:r w:rsidRPr="006C5AFD">
        <w:rPr>
          <w:rFonts w:ascii="Times New Roman" w:hAnsi="Times New Roman" w:cs="Times New Roman"/>
          <w:sz w:val="24"/>
          <w:szCs w:val="24"/>
        </w:rPr>
        <w:sym w:font="Symbol" w:char="F0B4"/>
      </w:r>
      <w:r w:rsidRPr="006C5AFD">
        <w:rPr>
          <w:rFonts w:ascii="Times New Roman" w:hAnsi="Times New Roman" w:cs="Times New Roman"/>
          <w:sz w:val="24"/>
          <w:szCs w:val="24"/>
        </w:rPr>
        <w:t xml:space="preserve"> 11-inch sheet of paper in cm</w:t>
      </w:r>
      <w:r w:rsidRPr="006C5AFD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3FFD8815" w14:textId="77777777" w:rsidR="00011622" w:rsidRPr="006C5AFD" w:rsidRDefault="00011622" w:rsidP="006C5AF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(d) </w:t>
      </w:r>
      <w:proofErr w:type="gramStart"/>
      <w:r w:rsidRPr="006C5AFD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6C5AFD">
        <w:rPr>
          <w:rFonts w:ascii="Times New Roman" w:hAnsi="Times New Roman" w:cs="Times New Roman"/>
          <w:sz w:val="24"/>
          <w:szCs w:val="24"/>
        </w:rPr>
        <w:t xml:space="preserve"> displacement volume of an automobile engine, 161 in.</w:t>
      </w:r>
      <w:r w:rsidRPr="006C5AF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C5AFD">
        <w:rPr>
          <w:rFonts w:ascii="Times New Roman" w:hAnsi="Times New Roman" w:cs="Times New Roman"/>
          <w:sz w:val="24"/>
          <w:szCs w:val="24"/>
        </w:rPr>
        <w:t xml:space="preserve">, to liters </w:t>
      </w:r>
    </w:p>
    <w:p w14:paraId="7C5A527C" w14:textId="77777777" w:rsidR="00011622" w:rsidRPr="006C5AFD" w:rsidRDefault="00011622" w:rsidP="006C5AF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(e) </w:t>
      </w:r>
      <w:proofErr w:type="gramStart"/>
      <w:r w:rsidRPr="006C5AFD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6C5AFD">
        <w:rPr>
          <w:rFonts w:ascii="Times New Roman" w:hAnsi="Times New Roman" w:cs="Times New Roman"/>
          <w:sz w:val="24"/>
          <w:szCs w:val="24"/>
        </w:rPr>
        <w:t xml:space="preserve"> estimated mass of the atmosphere, 5.6 </w:t>
      </w:r>
      <w:r w:rsidRPr="006C5AFD">
        <w:rPr>
          <w:rFonts w:ascii="Times New Roman" w:hAnsi="Times New Roman" w:cs="Times New Roman"/>
          <w:sz w:val="24"/>
          <w:szCs w:val="24"/>
        </w:rPr>
        <w:sym w:font="Symbol" w:char="F0B4"/>
      </w:r>
      <w:r w:rsidRPr="006C5AFD">
        <w:rPr>
          <w:rFonts w:ascii="Times New Roman" w:hAnsi="Times New Roman" w:cs="Times New Roman"/>
          <w:sz w:val="24"/>
          <w:szCs w:val="24"/>
        </w:rPr>
        <w:t xml:space="preserve"> 10</w:t>
      </w:r>
      <w:r w:rsidRPr="006C5AFD">
        <w:rPr>
          <w:rFonts w:ascii="Times New Roman" w:hAnsi="Times New Roman" w:cs="Times New Roman"/>
          <w:sz w:val="24"/>
          <w:szCs w:val="24"/>
          <w:vertAlign w:val="superscript"/>
        </w:rPr>
        <w:t>15</w:t>
      </w:r>
      <w:r w:rsidRPr="006C5AFD">
        <w:rPr>
          <w:rFonts w:ascii="Times New Roman" w:hAnsi="Times New Roman" w:cs="Times New Roman"/>
          <w:sz w:val="24"/>
          <w:szCs w:val="24"/>
        </w:rPr>
        <w:t xml:space="preserve"> tons, to kilograms</w:t>
      </w:r>
    </w:p>
    <w:p w14:paraId="301B5C7A" w14:textId="77777777" w:rsidR="00011622" w:rsidRPr="006C5AFD" w:rsidRDefault="00011622" w:rsidP="006C5AF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(f) </w:t>
      </w:r>
      <w:proofErr w:type="gramStart"/>
      <w:r w:rsidRPr="006C5AFD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6C5AFD">
        <w:rPr>
          <w:rFonts w:ascii="Times New Roman" w:hAnsi="Times New Roman" w:cs="Times New Roman"/>
          <w:sz w:val="24"/>
          <w:szCs w:val="24"/>
        </w:rPr>
        <w:t xml:space="preserve"> mass of a bushel of rye, 32.0 </w:t>
      </w:r>
      <w:proofErr w:type="spellStart"/>
      <w:r w:rsidRPr="006C5AFD">
        <w:rPr>
          <w:rFonts w:ascii="Times New Roman" w:hAnsi="Times New Roman" w:cs="Times New Roman"/>
          <w:sz w:val="24"/>
          <w:szCs w:val="24"/>
        </w:rPr>
        <w:t>lb</w:t>
      </w:r>
      <w:proofErr w:type="spellEnd"/>
      <w:r w:rsidRPr="006C5AFD">
        <w:rPr>
          <w:rFonts w:ascii="Times New Roman" w:hAnsi="Times New Roman" w:cs="Times New Roman"/>
          <w:sz w:val="24"/>
          <w:szCs w:val="24"/>
        </w:rPr>
        <w:t>, to kilograms</w:t>
      </w:r>
    </w:p>
    <w:p w14:paraId="24B790DC" w14:textId="77777777" w:rsidR="0027030B" w:rsidRPr="006C5AFD" w:rsidRDefault="00011622" w:rsidP="006C5AF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(g) </w:t>
      </w:r>
      <w:proofErr w:type="gramStart"/>
      <w:r w:rsidRPr="006C5AFD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6C5AFD">
        <w:rPr>
          <w:rFonts w:ascii="Times New Roman" w:hAnsi="Times New Roman" w:cs="Times New Roman"/>
          <w:sz w:val="24"/>
          <w:szCs w:val="24"/>
        </w:rPr>
        <w:t xml:space="preserve"> mass of a 5.00-grain aspirin tablet to milligrams (1 grain = 0.00229 </w:t>
      </w:r>
      <w:proofErr w:type="spellStart"/>
      <w:r w:rsidRPr="006C5AFD">
        <w:rPr>
          <w:rFonts w:ascii="Times New Roman" w:hAnsi="Times New Roman" w:cs="Times New Roman"/>
          <w:sz w:val="24"/>
          <w:szCs w:val="24"/>
        </w:rPr>
        <w:t>oz</w:t>
      </w:r>
      <w:proofErr w:type="spellEnd"/>
      <w:r w:rsidRPr="006C5AFD">
        <w:rPr>
          <w:rFonts w:ascii="Times New Roman" w:hAnsi="Times New Roman" w:cs="Times New Roman"/>
          <w:sz w:val="24"/>
          <w:szCs w:val="24"/>
        </w:rPr>
        <w:t>)</w:t>
      </w:r>
    </w:p>
    <w:p w14:paraId="313D07E9" w14:textId="77777777" w:rsidR="0027030B" w:rsidRPr="006C5AFD" w:rsidRDefault="0027030B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0D655422" w14:textId="77777777" w:rsidR="005E1BFA" w:rsidRPr="006C5AFD" w:rsidRDefault="005E1BFA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(a) </w:t>
      </w:r>
      <w:r w:rsidR="00FC7101" w:rsidRPr="006C5AFD">
        <w:rPr>
          <w:rFonts w:ascii="Times New Roman" w:hAnsi="Times New Roman" w:cs="Times New Roman"/>
          <w:position w:val="-28"/>
          <w:sz w:val="24"/>
          <w:szCs w:val="24"/>
        </w:rPr>
        <w:object w:dxaOrig="4000" w:dyaOrig="660" w14:anchorId="13AF18A0">
          <v:shape id="_x0000_i1030" type="#_x0000_t75" style="width:201.75pt;height:28.5pt" o:ole="">
            <v:imagedata r:id="rId17" o:title=""/>
          </v:shape>
          <o:OLEObject Type="Embed" ProgID="Equation.DSMT4" ShapeID="_x0000_i1030" DrawAspect="Content" ObjectID="_1502083626" r:id="rId18"/>
        </w:object>
      </w:r>
    </w:p>
    <w:p w14:paraId="035951B4" w14:textId="77777777" w:rsidR="005E1BFA" w:rsidRPr="006C5AFD" w:rsidRDefault="005E1BFA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(b) </w:t>
      </w:r>
      <w:r w:rsidR="00D53DC7" w:rsidRPr="006C5AFD">
        <w:rPr>
          <w:rFonts w:ascii="Times New Roman" w:hAnsi="Times New Roman" w:cs="Times New Roman"/>
          <w:position w:val="-24"/>
          <w:sz w:val="24"/>
          <w:szCs w:val="24"/>
        </w:rPr>
        <w:object w:dxaOrig="7100" w:dyaOrig="620" w14:anchorId="3F50690C">
          <v:shape id="_x0000_i1031" type="#_x0000_t75" style="width:5in;height:28.5pt" o:ole="">
            <v:imagedata r:id="rId19" o:title=""/>
          </v:shape>
          <o:OLEObject Type="Embed" ProgID="Equation.DSMT4" ShapeID="_x0000_i1031" DrawAspect="Content" ObjectID="_1502083627" r:id="rId20"/>
        </w:object>
      </w:r>
    </w:p>
    <w:p w14:paraId="14A02675" w14:textId="77777777" w:rsidR="005E1BFA" w:rsidRPr="006C5AFD" w:rsidRDefault="005E1BFA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(c) </w:t>
      </w:r>
      <w:r w:rsidR="00D53DC7" w:rsidRPr="006C5AFD">
        <w:rPr>
          <w:rFonts w:ascii="Times New Roman" w:hAnsi="Times New Roman" w:cs="Times New Roman"/>
          <w:position w:val="-36"/>
          <w:sz w:val="24"/>
          <w:szCs w:val="24"/>
        </w:rPr>
        <w:object w:dxaOrig="5400" w:dyaOrig="840" w14:anchorId="0ADAD0AC">
          <v:shape id="_x0000_i1032" type="#_x0000_t75" style="width:266.25pt;height:43.5pt" o:ole="">
            <v:imagedata r:id="rId21" o:title=""/>
          </v:shape>
          <o:OLEObject Type="Embed" ProgID="Equation.DSMT4" ShapeID="_x0000_i1032" DrawAspect="Content" ObjectID="_1502083628" r:id="rId22"/>
        </w:object>
      </w:r>
    </w:p>
    <w:p w14:paraId="5EF01598" w14:textId="77777777" w:rsidR="005E1BFA" w:rsidRPr="006C5AFD" w:rsidRDefault="005E1BFA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(d) </w:t>
      </w:r>
      <w:r w:rsidR="00D53DC7" w:rsidRPr="006C5AFD">
        <w:rPr>
          <w:rFonts w:ascii="Times New Roman" w:hAnsi="Times New Roman" w:cs="Times New Roman"/>
          <w:position w:val="-28"/>
          <w:sz w:val="24"/>
          <w:szCs w:val="24"/>
        </w:rPr>
        <w:object w:dxaOrig="4840" w:dyaOrig="740" w14:anchorId="07840BC3">
          <v:shape id="_x0000_i1033" type="#_x0000_t75" style="width:245.25pt;height:36pt" o:ole="">
            <v:imagedata r:id="rId23" o:title=""/>
          </v:shape>
          <o:OLEObject Type="Embed" ProgID="Equation.DSMT4" ShapeID="_x0000_i1033" DrawAspect="Content" ObjectID="_1502083629" r:id="rId24"/>
        </w:object>
      </w:r>
    </w:p>
    <w:p w14:paraId="3B793FCF" w14:textId="77777777" w:rsidR="005E1BFA" w:rsidRPr="006C5AFD" w:rsidRDefault="005E1BFA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(e) </w:t>
      </w:r>
      <w:r w:rsidR="00D53DC7" w:rsidRPr="006C5AFD">
        <w:rPr>
          <w:rFonts w:ascii="Times New Roman" w:hAnsi="Times New Roman" w:cs="Times New Roman"/>
          <w:position w:val="-10"/>
          <w:sz w:val="24"/>
          <w:szCs w:val="24"/>
        </w:rPr>
        <w:object w:dxaOrig="6220" w:dyaOrig="360" w14:anchorId="6FC3F0EF">
          <v:shape id="_x0000_i1034" type="#_x0000_t75" style="width:309.75pt;height:21.75pt" o:ole="">
            <v:imagedata r:id="rId25" o:title=""/>
          </v:shape>
          <o:OLEObject Type="Embed" ProgID="Equation.DSMT4" ShapeID="_x0000_i1034" DrawAspect="Content" ObjectID="_1502083630" r:id="rId26"/>
        </w:object>
      </w:r>
    </w:p>
    <w:p w14:paraId="3591CF00" w14:textId="77777777" w:rsidR="005E1BFA" w:rsidRPr="006C5AFD" w:rsidRDefault="005E1BFA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(f) </w:t>
      </w:r>
      <w:r w:rsidR="00D53DC7" w:rsidRPr="006C5AFD">
        <w:rPr>
          <w:rFonts w:ascii="Times New Roman" w:hAnsi="Times New Roman" w:cs="Times New Roman"/>
          <w:position w:val="-24"/>
          <w:sz w:val="24"/>
          <w:szCs w:val="24"/>
        </w:rPr>
        <w:object w:dxaOrig="3340" w:dyaOrig="620" w14:anchorId="4AFEEA66">
          <v:shape id="_x0000_i1035" type="#_x0000_t75" style="width:165.75pt;height:28.5pt" o:ole="">
            <v:imagedata r:id="rId27" o:title=""/>
          </v:shape>
          <o:OLEObject Type="Embed" ProgID="Equation.DSMT4" ShapeID="_x0000_i1035" DrawAspect="Content" ObjectID="_1502083631" r:id="rId28"/>
        </w:object>
      </w:r>
    </w:p>
    <w:p w14:paraId="35BF14EF" w14:textId="77777777" w:rsidR="005E1BFA" w:rsidRPr="006C5AFD" w:rsidRDefault="005E1BFA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(g) </w:t>
      </w:r>
      <w:r w:rsidR="00D53DC7" w:rsidRPr="006C5AFD">
        <w:rPr>
          <w:rFonts w:ascii="Times New Roman" w:hAnsi="Times New Roman" w:cs="Times New Roman"/>
          <w:position w:val="-28"/>
          <w:sz w:val="24"/>
          <w:szCs w:val="24"/>
        </w:rPr>
        <w:object w:dxaOrig="5020" w:dyaOrig="660" w14:anchorId="30732259">
          <v:shape id="_x0000_i1036" type="#_x0000_t75" style="width:252pt;height:28.5pt" o:ole="">
            <v:imagedata r:id="rId29" o:title=""/>
          </v:shape>
          <o:OLEObject Type="Embed" ProgID="Equation.DSMT4" ShapeID="_x0000_i1036" DrawAspect="Content" ObjectID="_1502083632" r:id="rId30"/>
        </w:object>
      </w:r>
    </w:p>
    <w:p w14:paraId="7E92D7CE" w14:textId="77777777" w:rsidR="0027030B" w:rsidRPr="006C5AFD" w:rsidRDefault="00D53DC7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position w:val="-28"/>
          <w:sz w:val="24"/>
          <w:szCs w:val="24"/>
        </w:rPr>
        <w:object w:dxaOrig="3140" w:dyaOrig="660" w14:anchorId="4BF97B43">
          <v:shape id="_x0000_i1037" type="#_x0000_t75" style="width:158.25pt;height:28.5pt" o:ole="">
            <v:imagedata r:id="rId31" o:title=""/>
          </v:shape>
          <o:OLEObject Type="Embed" ProgID="Equation.DSMT4" ShapeID="_x0000_i1037" DrawAspect="Content" ObjectID="_1502083633" r:id="rId32"/>
        </w:object>
      </w:r>
    </w:p>
    <w:p w14:paraId="37355FD6" w14:textId="77777777" w:rsidR="0027030B" w:rsidRPr="006C5AFD" w:rsidRDefault="0027030B" w:rsidP="006C5AF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7</w:t>
      </w:r>
      <w:r w:rsidR="006B0949" w:rsidRPr="006C5AFD">
        <w:rPr>
          <w:rFonts w:ascii="Times New Roman" w:hAnsi="Times New Roman" w:cs="Times New Roman"/>
          <w:sz w:val="24"/>
          <w:szCs w:val="24"/>
        </w:rPr>
        <w:t>9</w:t>
      </w:r>
      <w:r w:rsidRPr="006C5AFD">
        <w:rPr>
          <w:rFonts w:ascii="Times New Roman" w:hAnsi="Times New Roman" w:cs="Times New Roman"/>
          <w:sz w:val="24"/>
          <w:szCs w:val="24"/>
        </w:rPr>
        <w:t>.</w:t>
      </w:r>
      <w:r w:rsidR="00181B3C" w:rsidRPr="006C5AFD">
        <w:rPr>
          <w:rFonts w:ascii="Times New Roman" w:hAnsi="Times New Roman" w:cs="Times New Roman"/>
          <w:sz w:val="24"/>
          <w:szCs w:val="24"/>
        </w:rPr>
        <w:t xml:space="preserve"> A chemist’s 50-Trillion Angstrom Run (see Exercise 21) would be an archeologist’s 10,900 cubit run. How long is one cubit in meters and in feet? (</w:t>
      </w:r>
      <w:r w:rsidR="00181B3C" w:rsidRPr="006C5AFD">
        <w:rPr>
          <w:rFonts w:ascii="Times New Roman" w:hAnsi="Times New Roman" w:cs="Times New Roman"/>
          <w:position w:val="-6"/>
          <w:sz w:val="24"/>
          <w:szCs w:val="24"/>
        </w:rPr>
        <w:object w:dxaOrig="1880" w:dyaOrig="320" w14:anchorId="71DC352D">
          <v:shape id="_x0000_i1038" type="#_x0000_t75" style="width:93.75pt;height:14.25pt" o:ole="">
            <v:imagedata r:id="rId33" o:title=""/>
          </v:shape>
          <o:OLEObject Type="Embed" ProgID="Equation.DSMT4" ShapeID="_x0000_i1038" DrawAspect="Content" ObjectID="_1502083634" r:id="rId34"/>
        </w:object>
      </w:r>
      <w:r w:rsidR="00181B3C" w:rsidRPr="006C5AFD">
        <w:rPr>
          <w:rFonts w:ascii="Times New Roman" w:hAnsi="Times New Roman" w:cs="Times New Roman"/>
          <w:sz w:val="24"/>
          <w:szCs w:val="24"/>
        </w:rPr>
        <w:t>)</w:t>
      </w:r>
    </w:p>
    <w:p w14:paraId="15AA5A21" w14:textId="77777777" w:rsidR="0027030B" w:rsidRPr="006C5AFD" w:rsidRDefault="0027030B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43505F1B" w14:textId="77777777" w:rsidR="00561B39" w:rsidRPr="006C5AFD" w:rsidRDefault="00561B39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6C5AFD">
        <w:rPr>
          <w:rFonts w:ascii="Times New Roman" w:hAnsi="Times New Roman" w:cs="Times New Roman"/>
          <w:position w:val="-28"/>
          <w:sz w:val="24"/>
          <w:szCs w:val="24"/>
        </w:rPr>
        <w:object w:dxaOrig="5360" w:dyaOrig="700" w14:anchorId="27F0F61C">
          <v:shape id="_x0000_i1039" type="#_x0000_t75" style="width:266.25pt;height:36pt" o:ole="">
            <v:imagedata r:id="rId35" o:title=""/>
          </v:shape>
          <o:OLEObject Type="Embed" ProgID="Equation.DSMT4" ShapeID="_x0000_i1039" DrawAspect="Content" ObjectID="_1502083635" r:id="rId36"/>
        </w:object>
      </w:r>
    </w:p>
    <w:p w14:paraId="63E4D0B1" w14:textId="29F4BB1E" w:rsidR="0027030B" w:rsidRPr="006C5AFD" w:rsidRDefault="00561B39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position w:val="-28"/>
          <w:sz w:val="24"/>
          <w:szCs w:val="24"/>
        </w:rPr>
        <w:object w:dxaOrig="4940" w:dyaOrig="660" w14:anchorId="621E6643">
          <v:shape id="_x0000_i1040" type="#_x0000_t75" style="width:244.5pt;height:28.5pt" o:ole="">
            <v:imagedata r:id="rId37" o:title=""/>
          </v:shape>
          <o:OLEObject Type="Embed" ProgID="Equation.DSMT4" ShapeID="_x0000_i1040" DrawAspect="Content" ObjectID="_1502083636" r:id="rId38"/>
        </w:object>
      </w:r>
    </w:p>
    <w:p w14:paraId="5C27008C" w14:textId="77777777" w:rsidR="0027030B" w:rsidRPr="006C5AFD" w:rsidRDefault="00744299" w:rsidP="006C5AF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8</w:t>
      </w:r>
      <w:r w:rsidR="001C25A6" w:rsidRPr="006C5AFD">
        <w:rPr>
          <w:rFonts w:ascii="Times New Roman" w:hAnsi="Times New Roman" w:cs="Times New Roman"/>
          <w:sz w:val="24"/>
          <w:szCs w:val="24"/>
        </w:rPr>
        <w:t>1</w:t>
      </w:r>
      <w:r w:rsidR="0027030B" w:rsidRPr="006C5AFD">
        <w:rPr>
          <w:rFonts w:ascii="Times New Roman" w:hAnsi="Times New Roman" w:cs="Times New Roman"/>
          <w:sz w:val="24"/>
          <w:szCs w:val="24"/>
        </w:rPr>
        <w:t>.</w:t>
      </w:r>
      <w:r w:rsidR="007017F2" w:rsidRPr="006C5AFD">
        <w:rPr>
          <w:rFonts w:ascii="Times New Roman" w:hAnsi="Times New Roman" w:cs="Times New Roman"/>
          <w:sz w:val="24"/>
          <w:szCs w:val="24"/>
        </w:rPr>
        <w:t xml:space="preserve"> As an instructor is preparing for an experiment, he requires 225 g phosphoric acid. The only container readily available is a 150-mL Erlenmeyer flask. Is it large enough to contain the acid, whose density is 1.83 g/mL?</w:t>
      </w:r>
    </w:p>
    <w:p w14:paraId="5F4CEA6D" w14:textId="77777777" w:rsidR="0027030B" w:rsidRPr="006C5AFD" w:rsidRDefault="0027030B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24CA4332" w14:textId="77777777" w:rsidR="0027030B" w:rsidRPr="006C5AFD" w:rsidRDefault="00A7176E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Yes, the acid's volume is 123 </w:t>
      </w:r>
      <w:proofErr w:type="spellStart"/>
      <w:r w:rsidRPr="006C5AFD">
        <w:rPr>
          <w:rFonts w:ascii="Times New Roman" w:hAnsi="Times New Roman" w:cs="Times New Roman"/>
          <w:sz w:val="24"/>
          <w:szCs w:val="24"/>
        </w:rPr>
        <w:t>mL.</w:t>
      </w:r>
      <w:proofErr w:type="spellEnd"/>
    </w:p>
    <w:p w14:paraId="73BB6131" w14:textId="77777777" w:rsidR="0027030B" w:rsidRPr="006C5AFD" w:rsidRDefault="002E12EB" w:rsidP="006C5AF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8</w:t>
      </w:r>
      <w:r w:rsidR="001C25A6" w:rsidRPr="006C5AFD">
        <w:rPr>
          <w:rFonts w:ascii="Times New Roman" w:hAnsi="Times New Roman" w:cs="Times New Roman"/>
          <w:sz w:val="24"/>
          <w:szCs w:val="24"/>
        </w:rPr>
        <w:t>3</w:t>
      </w:r>
      <w:r w:rsidR="0027030B" w:rsidRPr="006C5AFD">
        <w:rPr>
          <w:rFonts w:ascii="Times New Roman" w:hAnsi="Times New Roman" w:cs="Times New Roman"/>
          <w:sz w:val="24"/>
          <w:szCs w:val="24"/>
        </w:rPr>
        <w:t>.</w:t>
      </w:r>
      <w:r w:rsidR="00904868" w:rsidRPr="006C5AFD">
        <w:rPr>
          <w:rFonts w:ascii="Times New Roman" w:hAnsi="Times New Roman" w:cs="Times New Roman"/>
          <w:sz w:val="24"/>
          <w:szCs w:val="24"/>
        </w:rPr>
        <w:t xml:space="preserve"> A chemistry student is 159 cm tall and weighs 45.8 kg. What is her height in inches and weight in pounds?</w:t>
      </w:r>
    </w:p>
    <w:p w14:paraId="768C911B" w14:textId="77777777" w:rsidR="0027030B" w:rsidRPr="006C5AFD" w:rsidRDefault="0027030B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09A79FD7" w14:textId="77777777" w:rsidR="0027030B" w:rsidRPr="006C5AFD" w:rsidRDefault="0055291C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62.6 in (about 5 </w:t>
      </w:r>
      <w:proofErr w:type="spellStart"/>
      <w:r w:rsidRPr="006C5AFD">
        <w:rPr>
          <w:rFonts w:ascii="Times New Roman" w:hAnsi="Times New Roman" w:cs="Times New Roman"/>
          <w:sz w:val="24"/>
          <w:szCs w:val="24"/>
        </w:rPr>
        <w:t>ft</w:t>
      </w:r>
      <w:proofErr w:type="spellEnd"/>
      <w:r w:rsidRPr="006C5AFD">
        <w:rPr>
          <w:rFonts w:ascii="Times New Roman" w:hAnsi="Times New Roman" w:cs="Times New Roman"/>
          <w:sz w:val="24"/>
          <w:szCs w:val="24"/>
        </w:rPr>
        <w:t xml:space="preserve"> 3 in.) and 101 </w:t>
      </w:r>
      <w:proofErr w:type="spellStart"/>
      <w:r w:rsidRPr="006C5AFD">
        <w:rPr>
          <w:rFonts w:ascii="Times New Roman" w:hAnsi="Times New Roman" w:cs="Times New Roman"/>
          <w:sz w:val="24"/>
          <w:szCs w:val="24"/>
        </w:rPr>
        <w:t>lb</w:t>
      </w:r>
      <w:proofErr w:type="spellEnd"/>
    </w:p>
    <w:p w14:paraId="37C9F31C" w14:textId="77777777" w:rsidR="00927C64" w:rsidRPr="006C5AFD" w:rsidRDefault="00277571" w:rsidP="006C5AFD">
      <w:pPr>
        <w:tabs>
          <w:tab w:val="left" w:pos="-1440"/>
          <w:tab w:val="left" w:pos="-72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8</w:t>
      </w:r>
      <w:r w:rsidR="001C25A6" w:rsidRPr="006C5AFD">
        <w:rPr>
          <w:rFonts w:ascii="Times New Roman" w:hAnsi="Times New Roman" w:cs="Times New Roman"/>
          <w:sz w:val="24"/>
          <w:szCs w:val="24"/>
        </w:rPr>
        <w:t>5</w:t>
      </w:r>
      <w:r w:rsidRPr="006C5AFD">
        <w:rPr>
          <w:rFonts w:ascii="Times New Roman" w:hAnsi="Times New Roman" w:cs="Times New Roman"/>
          <w:sz w:val="24"/>
          <w:szCs w:val="24"/>
        </w:rPr>
        <w:t>.</w:t>
      </w:r>
      <w:r w:rsidR="00927C64" w:rsidRPr="006C5AFD">
        <w:rPr>
          <w:rFonts w:ascii="Times New Roman" w:hAnsi="Times New Roman" w:cs="Times New Roman"/>
          <w:sz w:val="24"/>
          <w:szCs w:val="24"/>
        </w:rPr>
        <w:t xml:space="preserve"> Solve these problems about lumber dimensions.</w:t>
      </w:r>
    </w:p>
    <w:p w14:paraId="59804B5E" w14:textId="77777777" w:rsidR="00927C64" w:rsidRPr="006C5AFD" w:rsidRDefault="00927C64" w:rsidP="006C5AFD">
      <w:pPr>
        <w:tabs>
          <w:tab w:val="left" w:pos="-1440"/>
          <w:tab w:val="left" w:pos="-72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(a) To describe to a European how houses are constructed in the US, the dimensions of “two-by-four” lumber must be converted into metric units. The thickness × width × length dimensions are 1.50 in. × 3.50 in. × 8.00 </w:t>
      </w:r>
      <w:proofErr w:type="spellStart"/>
      <w:r w:rsidRPr="006C5AFD">
        <w:rPr>
          <w:rFonts w:ascii="Times New Roman" w:hAnsi="Times New Roman" w:cs="Times New Roman"/>
          <w:sz w:val="24"/>
          <w:szCs w:val="24"/>
        </w:rPr>
        <w:t>ft</w:t>
      </w:r>
      <w:proofErr w:type="spellEnd"/>
      <w:r w:rsidRPr="006C5AFD">
        <w:rPr>
          <w:rFonts w:ascii="Times New Roman" w:hAnsi="Times New Roman" w:cs="Times New Roman"/>
          <w:sz w:val="24"/>
          <w:szCs w:val="24"/>
        </w:rPr>
        <w:t xml:space="preserve"> in the US. What are the dimensions in cm × cm × m?</w:t>
      </w:r>
    </w:p>
    <w:p w14:paraId="29D838F4" w14:textId="77777777" w:rsidR="00277571" w:rsidRPr="006C5AFD" w:rsidRDefault="00927C64" w:rsidP="006C5AF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(b) This lumber can be used as vertical studs, which are typically placed 16.0 in. apart. What is that distance in centimeters?</w:t>
      </w:r>
    </w:p>
    <w:p w14:paraId="670DC061" w14:textId="77777777" w:rsidR="00277571" w:rsidRPr="006C5AFD" w:rsidRDefault="00277571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159A3DFB" w14:textId="77777777" w:rsidR="00277571" w:rsidRPr="006C5AFD" w:rsidRDefault="004032B3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(a) 3.81 cm × 8.89 cm × 2.44 m; (b) 40.6 cm</w:t>
      </w:r>
    </w:p>
    <w:p w14:paraId="01D0F1F0" w14:textId="77777777" w:rsidR="00277571" w:rsidRPr="006C5AFD" w:rsidRDefault="00277571" w:rsidP="006C5AF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8</w:t>
      </w:r>
      <w:r w:rsidR="00B11A9B" w:rsidRPr="006C5AFD">
        <w:rPr>
          <w:rFonts w:ascii="Times New Roman" w:hAnsi="Times New Roman" w:cs="Times New Roman"/>
          <w:sz w:val="24"/>
          <w:szCs w:val="24"/>
        </w:rPr>
        <w:t>7</w:t>
      </w:r>
      <w:r w:rsidRPr="006C5AFD">
        <w:rPr>
          <w:rFonts w:ascii="Times New Roman" w:hAnsi="Times New Roman" w:cs="Times New Roman"/>
          <w:sz w:val="24"/>
          <w:szCs w:val="24"/>
        </w:rPr>
        <w:t>.</w:t>
      </w:r>
      <w:r w:rsidR="009967C5" w:rsidRPr="006C5AFD">
        <w:rPr>
          <w:rFonts w:ascii="Times New Roman" w:hAnsi="Times New Roman" w:cs="Times New Roman"/>
          <w:sz w:val="24"/>
          <w:szCs w:val="24"/>
        </w:rPr>
        <w:t xml:space="preserve"> Calculate the density of aluminum if 27.6 cm</w:t>
      </w:r>
      <w:r w:rsidR="009967C5" w:rsidRPr="006C5AF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967C5" w:rsidRPr="006C5AFD">
        <w:rPr>
          <w:rFonts w:ascii="Times New Roman" w:hAnsi="Times New Roman" w:cs="Times New Roman"/>
          <w:sz w:val="24"/>
          <w:szCs w:val="24"/>
        </w:rPr>
        <w:t xml:space="preserve"> has a mass of 74.6 g.</w:t>
      </w:r>
    </w:p>
    <w:p w14:paraId="47DE2CA6" w14:textId="77777777" w:rsidR="00277571" w:rsidRPr="006C5AFD" w:rsidRDefault="00277571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5F7A77AD" w14:textId="25BC465B" w:rsidR="00277571" w:rsidRPr="006C5AFD" w:rsidRDefault="009820A3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2.70 g/cm</w:t>
      </w:r>
      <w:r w:rsidRPr="006C5AFD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784E1863" w14:textId="77777777" w:rsidR="003525BF" w:rsidRPr="006C5AFD" w:rsidRDefault="00277571" w:rsidP="006C5AF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8</w:t>
      </w:r>
      <w:r w:rsidR="00B11A9B" w:rsidRPr="006C5AFD">
        <w:rPr>
          <w:rFonts w:ascii="Times New Roman" w:hAnsi="Times New Roman" w:cs="Times New Roman"/>
          <w:sz w:val="24"/>
          <w:szCs w:val="24"/>
        </w:rPr>
        <w:t>9</w:t>
      </w:r>
      <w:r w:rsidRPr="006C5AFD">
        <w:rPr>
          <w:rFonts w:ascii="Times New Roman" w:hAnsi="Times New Roman" w:cs="Times New Roman"/>
          <w:sz w:val="24"/>
          <w:szCs w:val="24"/>
        </w:rPr>
        <w:t>.</w:t>
      </w:r>
      <w:r w:rsidR="003525BF" w:rsidRPr="006C5AFD">
        <w:rPr>
          <w:rFonts w:ascii="Times New Roman" w:hAnsi="Times New Roman" w:cs="Times New Roman"/>
          <w:sz w:val="24"/>
          <w:szCs w:val="24"/>
        </w:rPr>
        <w:t xml:space="preserve"> Calculate these masses.</w:t>
      </w:r>
    </w:p>
    <w:p w14:paraId="670A876C" w14:textId="77777777" w:rsidR="003525BF" w:rsidRPr="006C5AFD" w:rsidRDefault="003525BF" w:rsidP="006C5AF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6C5AFD">
        <w:rPr>
          <w:rFonts w:ascii="Times New Roman" w:hAnsi="Times New Roman" w:cs="Times New Roman"/>
          <w:sz w:val="24"/>
          <w:szCs w:val="24"/>
        </w:rPr>
        <w:t>(a) What is the mass of 6.00 cm</w:t>
      </w:r>
      <w:r w:rsidRPr="006C5AF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C5AFD">
        <w:rPr>
          <w:rFonts w:ascii="Times New Roman" w:hAnsi="Times New Roman" w:cs="Times New Roman"/>
          <w:sz w:val="24"/>
          <w:szCs w:val="24"/>
        </w:rPr>
        <w:t xml:space="preserve"> of mercury, density = 13.5939 g/cm</w:t>
      </w:r>
      <w:r w:rsidRPr="006C5AF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C5AFD">
        <w:rPr>
          <w:rFonts w:ascii="Times New Roman" w:hAnsi="Times New Roman" w:cs="Times New Roman"/>
          <w:sz w:val="24"/>
          <w:szCs w:val="24"/>
        </w:rPr>
        <w:t>?</w:t>
      </w:r>
    </w:p>
    <w:p w14:paraId="19FA2503" w14:textId="77777777" w:rsidR="003525BF" w:rsidRPr="006C5AFD" w:rsidRDefault="003525BF" w:rsidP="006C5AF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(b) What is the mass of 25.0 mL octane, density = 0.702 g/cm</w:t>
      </w:r>
      <w:r w:rsidRPr="006C5AF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C5AFD">
        <w:rPr>
          <w:rFonts w:ascii="Times New Roman" w:hAnsi="Times New Roman" w:cs="Times New Roman"/>
          <w:sz w:val="24"/>
          <w:szCs w:val="24"/>
        </w:rPr>
        <w:t>?</w:t>
      </w:r>
    </w:p>
    <w:p w14:paraId="2C6A9159" w14:textId="77777777" w:rsidR="00277571" w:rsidRPr="006C5AFD" w:rsidRDefault="00277571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7FFC58A8" w14:textId="37988633" w:rsidR="00277571" w:rsidRPr="006C5AFD" w:rsidRDefault="00407242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(a) 81.6 g; (b) 17.6 g</w:t>
      </w:r>
    </w:p>
    <w:p w14:paraId="0EE22A8F" w14:textId="77777777" w:rsidR="00EA3D50" w:rsidRPr="006C5AFD" w:rsidRDefault="00765D2A" w:rsidP="006C5AF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9</w:t>
      </w:r>
      <w:r w:rsidR="00555C23" w:rsidRPr="006C5AFD">
        <w:rPr>
          <w:rFonts w:ascii="Times New Roman" w:hAnsi="Times New Roman" w:cs="Times New Roman"/>
          <w:sz w:val="24"/>
          <w:szCs w:val="24"/>
        </w:rPr>
        <w:t>1</w:t>
      </w:r>
      <w:r w:rsidR="00277571" w:rsidRPr="006C5AFD">
        <w:rPr>
          <w:rFonts w:ascii="Times New Roman" w:hAnsi="Times New Roman" w:cs="Times New Roman"/>
          <w:sz w:val="24"/>
          <w:szCs w:val="24"/>
        </w:rPr>
        <w:t>.</w:t>
      </w:r>
      <w:r w:rsidR="00EA3D50" w:rsidRPr="006C5AFD">
        <w:rPr>
          <w:rFonts w:ascii="Times New Roman" w:hAnsi="Times New Roman" w:cs="Times New Roman"/>
          <w:sz w:val="24"/>
          <w:szCs w:val="24"/>
        </w:rPr>
        <w:t xml:space="preserve"> Calculate these volumes.</w:t>
      </w:r>
    </w:p>
    <w:p w14:paraId="15875770" w14:textId="77777777" w:rsidR="00EA3D50" w:rsidRPr="006C5AFD" w:rsidRDefault="00EA3D50" w:rsidP="006C5AFD">
      <w:p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(a) What is the volume of 25 g iodine, density = 4.93 g/cm</w:t>
      </w:r>
      <w:r w:rsidRPr="006C5AF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C5AFD">
        <w:rPr>
          <w:rFonts w:ascii="Times New Roman" w:hAnsi="Times New Roman" w:cs="Times New Roman"/>
          <w:sz w:val="24"/>
          <w:szCs w:val="24"/>
        </w:rPr>
        <w:t xml:space="preserve">? </w:t>
      </w:r>
    </w:p>
    <w:p w14:paraId="043232F7" w14:textId="77777777" w:rsidR="00277571" w:rsidRPr="006C5AFD" w:rsidRDefault="00EA3D50" w:rsidP="006C5AF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(b) What is the volume of 3.28 g gaseous hydrogen, density = 0.089 g/L?</w:t>
      </w:r>
    </w:p>
    <w:p w14:paraId="14D9E7F4" w14:textId="77777777" w:rsidR="00277571" w:rsidRPr="006C5AFD" w:rsidRDefault="00277571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3DE9A453" w14:textId="37C7A5A2" w:rsidR="00277571" w:rsidRPr="006C5AFD" w:rsidRDefault="00CC4DB7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(a) 5.1 mL; (b) 37 L</w:t>
      </w:r>
    </w:p>
    <w:p w14:paraId="4751CCD5" w14:textId="77777777" w:rsidR="00277571" w:rsidRPr="006C5AFD" w:rsidRDefault="00511E39" w:rsidP="006C5AF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9</w:t>
      </w:r>
      <w:r w:rsidR="00555C23" w:rsidRPr="006C5AFD">
        <w:rPr>
          <w:rFonts w:ascii="Times New Roman" w:hAnsi="Times New Roman" w:cs="Times New Roman"/>
          <w:sz w:val="24"/>
          <w:szCs w:val="24"/>
        </w:rPr>
        <w:t>3</w:t>
      </w:r>
      <w:r w:rsidR="00277571" w:rsidRPr="006C5AFD">
        <w:rPr>
          <w:rFonts w:ascii="Times New Roman" w:hAnsi="Times New Roman" w:cs="Times New Roman"/>
          <w:sz w:val="24"/>
          <w:szCs w:val="24"/>
        </w:rPr>
        <w:t>.</w:t>
      </w:r>
      <w:r w:rsidR="00321ADB" w:rsidRPr="006C5AFD">
        <w:rPr>
          <w:rFonts w:ascii="Times New Roman" w:hAnsi="Times New Roman" w:cs="Times New Roman"/>
          <w:sz w:val="24"/>
          <w:szCs w:val="24"/>
        </w:rPr>
        <w:t xml:space="preserve"> Convert the boiling temperature of gold, 2966 </w:t>
      </w:r>
      <w:r w:rsidR="00321ADB" w:rsidRPr="006C5AFD">
        <w:rPr>
          <w:rFonts w:ascii="Times New Roman" w:hAnsi="Times New Roman" w:cs="Times New Roman"/>
          <w:sz w:val="24"/>
          <w:szCs w:val="24"/>
        </w:rPr>
        <w:sym w:font="Symbol" w:char="F0B0"/>
      </w:r>
      <w:r w:rsidR="00321ADB" w:rsidRPr="006C5AFD">
        <w:rPr>
          <w:rFonts w:ascii="Times New Roman" w:hAnsi="Times New Roman" w:cs="Times New Roman"/>
          <w:sz w:val="24"/>
          <w:szCs w:val="24"/>
        </w:rPr>
        <w:t>C, into degrees Fahrenheit and kelvin.</w:t>
      </w:r>
    </w:p>
    <w:p w14:paraId="282BE890" w14:textId="77777777" w:rsidR="00277571" w:rsidRPr="006C5AFD" w:rsidRDefault="00277571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3785A658" w14:textId="77777777" w:rsidR="00277571" w:rsidRPr="006C5AFD" w:rsidRDefault="00A034AD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5371 </w:t>
      </w:r>
      <w:r w:rsidRPr="006C5AFD">
        <w:rPr>
          <w:rFonts w:ascii="Times New Roman" w:hAnsi="Times New Roman" w:cs="Times New Roman"/>
          <w:sz w:val="24"/>
          <w:szCs w:val="24"/>
        </w:rPr>
        <w:sym w:font="Symbol" w:char="F0B0"/>
      </w:r>
      <w:r w:rsidRPr="006C5AFD">
        <w:rPr>
          <w:rFonts w:ascii="Times New Roman" w:hAnsi="Times New Roman" w:cs="Times New Roman"/>
          <w:sz w:val="24"/>
          <w:szCs w:val="24"/>
        </w:rPr>
        <w:t>F, 3239 K</w:t>
      </w:r>
    </w:p>
    <w:p w14:paraId="4A9632C1" w14:textId="77777777" w:rsidR="00765D2A" w:rsidRPr="006C5AFD" w:rsidRDefault="00511E39" w:rsidP="006C5AF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9</w:t>
      </w:r>
      <w:r w:rsidR="00555C23" w:rsidRPr="006C5AFD">
        <w:rPr>
          <w:rFonts w:ascii="Times New Roman" w:hAnsi="Times New Roman" w:cs="Times New Roman"/>
          <w:sz w:val="24"/>
          <w:szCs w:val="24"/>
        </w:rPr>
        <w:t>5</w:t>
      </w:r>
      <w:r w:rsidR="00765D2A" w:rsidRPr="006C5AFD">
        <w:rPr>
          <w:rFonts w:ascii="Times New Roman" w:hAnsi="Times New Roman" w:cs="Times New Roman"/>
          <w:sz w:val="24"/>
          <w:szCs w:val="24"/>
        </w:rPr>
        <w:t>.</w:t>
      </w:r>
      <w:r w:rsidR="00705B07" w:rsidRPr="006C5AFD">
        <w:rPr>
          <w:rFonts w:ascii="Times New Roman" w:hAnsi="Times New Roman" w:cs="Times New Roman"/>
          <w:sz w:val="24"/>
          <w:szCs w:val="24"/>
        </w:rPr>
        <w:t xml:space="preserve"> Convert the temperature of the coldest area in a freezer, </w:t>
      </w:r>
      <w:r w:rsidR="004A4C0A">
        <w:rPr>
          <w:rFonts w:ascii="Times New Roman" w:hAnsi="Times New Roman" w:cs="Times New Roman"/>
          <w:sz w:val="24"/>
          <w:szCs w:val="24"/>
        </w:rPr>
        <w:t>–</w:t>
      </w:r>
      <w:r w:rsidR="00705B07" w:rsidRPr="006C5AFD">
        <w:rPr>
          <w:rFonts w:ascii="Times New Roman" w:hAnsi="Times New Roman" w:cs="Times New Roman"/>
          <w:sz w:val="24"/>
          <w:szCs w:val="24"/>
        </w:rPr>
        <w:t xml:space="preserve">10 </w:t>
      </w:r>
      <w:r w:rsidR="00705B07" w:rsidRPr="006C5AFD">
        <w:rPr>
          <w:rFonts w:ascii="Times New Roman" w:hAnsi="Times New Roman" w:cs="Times New Roman"/>
          <w:sz w:val="24"/>
          <w:szCs w:val="24"/>
        </w:rPr>
        <w:sym w:font="Symbol" w:char="F0B0"/>
      </w:r>
      <w:r w:rsidR="00705B07" w:rsidRPr="006C5AFD">
        <w:rPr>
          <w:rFonts w:ascii="Times New Roman" w:hAnsi="Times New Roman" w:cs="Times New Roman"/>
          <w:sz w:val="24"/>
          <w:szCs w:val="24"/>
        </w:rPr>
        <w:t>F, to degrees Celsius and kelvin.</w:t>
      </w:r>
    </w:p>
    <w:p w14:paraId="7F25F5B8" w14:textId="77777777" w:rsidR="00765D2A" w:rsidRPr="006C5AFD" w:rsidRDefault="00765D2A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6E508B5A" w14:textId="77777777" w:rsidR="00783614" w:rsidRPr="006C5AFD" w:rsidRDefault="00E70347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–23 </w:t>
      </w:r>
      <w:r w:rsidRPr="006C5AFD">
        <w:rPr>
          <w:rFonts w:ascii="Times New Roman" w:hAnsi="Times New Roman" w:cs="Times New Roman"/>
          <w:sz w:val="24"/>
          <w:szCs w:val="24"/>
        </w:rPr>
        <w:sym w:font="Symbol" w:char="F0B0"/>
      </w:r>
      <w:r w:rsidRPr="006C5AFD">
        <w:rPr>
          <w:rFonts w:ascii="Times New Roman" w:hAnsi="Times New Roman" w:cs="Times New Roman"/>
          <w:sz w:val="24"/>
          <w:szCs w:val="24"/>
        </w:rPr>
        <w:t>C, 250 K</w:t>
      </w:r>
    </w:p>
    <w:p w14:paraId="33DF23C9" w14:textId="77777777" w:rsidR="00765D2A" w:rsidRPr="006C5AFD" w:rsidRDefault="007B4225" w:rsidP="006C5AF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9</w:t>
      </w:r>
      <w:r w:rsidR="00555C23" w:rsidRPr="006C5AFD">
        <w:rPr>
          <w:rFonts w:ascii="Times New Roman" w:hAnsi="Times New Roman" w:cs="Times New Roman"/>
          <w:sz w:val="24"/>
          <w:szCs w:val="24"/>
        </w:rPr>
        <w:t>7</w:t>
      </w:r>
      <w:r w:rsidR="00765D2A" w:rsidRPr="006C5AFD">
        <w:rPr>
          <w:rFonts w:ascii="Times New Roman" w:hAnsi="Times New Roman" w:cs="Times New Roman"/>
          <w:sz w:val="24"/>
          <w:szCs w:val="24"/>
        </w:rPr>
        <w:t>.</w:t>
      </w:r>
      <w:r w:rsidR="005B7FF0" w:rsidRPr="006C5AFD">
        <w:rPr>
          <w:rFonts w:ascii="Times New Roman" w:hAnsi="Times New Roman" w:cs="Times New Roman"/>
          <w:sz w:val="24"/>
          <w:szCs w:val="24"/>
        </w:rPr>
        <w:t xml:space="preserve"> Convert the boiling temperature of liquid ammonia, –28.1 </w:t>
      </w:r>
      <w:r w:rsidR="005B7FF0" w:rsidRPr="006C5AFD">
        <w:rPr>
          <w:rFonts w:ascii="Times New Roman" w:hAnsi="Times New Roman" w:cs="Times New Roman"/>
          <w:sz w:val="24"/>
          <w:szCs w:val="24"/>
        </w:rPr>
        <w:sym w:font="Symbol" w:char="F0B0"/>
      </w:r>
      <w:r w:rsidR="005B7FF0" w:rsidRPr="006C5AFD">
        <w:rPr>
          <w:rFonts w:ascii="Times New Roman" w:hAnsi="Times New Roman" w:cs="Times New Roman"/>
          <w:sz w:val="24"/>
          <w:szCs w:val="24"/>
        </w:rPr>
        <w:t>F, into degrees Celsius and kelvin.</w:t>
      </w:r>
    </w:p>
    <w:p w14:paraId="126CAA9E" w14:textId="77777777" w:rsidR="00765D2A" w:rsidRPr="006C5AFD" w:rsidRDefault="00765D2A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6DDA25A5" w14:textId="77777777" w:rsidR="007B14D4" w:rsidRPr="006C5AFD" w:rsidRDefault="0045126A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 xml:space="preserve">–33.4 </w:t>
      </w:r>
      <w:r w:rsidRPr="006C5AFD">
        <w:rPr>
          <w:rFonts w:ascii="Times New Roman" w:hAnsi="Times New Roman" w:cs="Times New Roman"/>
          <w:sz w:val="24"/>
          <w:szCs w:val="24"/>
        </w:rPr>
        <w:sym w:font="Symbol" w:char="F0B0"/>
      </w:r>
      <w:r w:rsidRPr="006C5AFD">
        <w:rPr>
          <w:rFonts w:ascii="Times New Roman" w:hAnsi="Times New Roman" w:cs="Times New Roman"/>
          <w:sz w:val="24"/>
          <w:szCs w:val="24"/>
        </w:rPr>
        <w:t>C, 239.8 K</w:t>
      </w:r>
    </w:p>
    <w:p w14:paraId="42F87244" w14:textId="77777777" w:rsidR="00765D2A" w:rsidRPr="006C5AFD" w:rsidRDefault="007B4225" w:rsidP="006C5AFD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9</w:t>
      </w:r>
      <w:r w:rsidR="00555C23" w:rsidRPr="006C5AFD">
        <w:rPr>
          <w:rFonts w:ascii="Times New Roman" w:hAnsi="Times New Roman" w:cs="Times New Roman"/>
          <w:sz w:val="24"/>
          <w:szCs w:val="24"/>
        </w:rPr>
        <w:t>9</w:t>
      </w:r>
      <w:r w:rsidR="00765D2A" w:rsidRPr="006C5AFD">
        <w:rPr>
          <w:rFonts w:ascii="Times New Roman" w:hAnsi="Times New Roman" w:cs="Times New Roman"/>
          <w:sz w:val="24"/>
          <w:szCs w:val="24"/>
        </w:rPr>
        <w:t>.</w:t>
      </w:r>
      <w:r w:rsidR="00671D2D" w:rsidRPr="006C5AFD">
        <w:rPr>
          <w:rFonts w:ascii="Times New Roman" w:hAnsi="Times New Roman" w:cs="Times New Roman"/>
          <w:sz w:val="24"/>
          <w:szCs w:val="24"/>
        </w:rPr>
        <w:t xml:space="preserve"> The weather in Europe was unusually warm during the summer of 1995. The TV news reported temperatures as high as 45 °C. What was the temperature on the Fahrenheit scale?</w:t>
      </w:r>
    </w:p>
    <w:p w14:paraId="504479DD" w14:textId="77777777" w:rsidR="00765D2A" w:rsidRPr="006C5AFD" w:rsidRDefault="00765D2A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t>Solution</w:t>
      </w:r>
    </w:p>
    <w:p w14:paraId="6E03E0FC" w14:textId="77777777" w:rsidR="00C71917" w:rsidRDefault="000D4A19" w:rsidP="006C5AFD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C5AFD">
        <w:rPr>
          <w:rFonts w:ascii="Times New Roman" w:hAnsi="Times New Roman" w:cs="Times New Roman"/>
          <w:sz w:val="24"/>
          <w:szCs w:val="24"/>
        </w:rPr>
        <w:lastRenderedPageBreak/>
        <w:t>113 °F</w:t>
      </w:r>
    </w:p>
    <w:p w14:paraId="25DB0B40" w14:textId="77777777" w:rsidR="00C71917" w:rsidRDefault="00C71917" w:rsidP="00C71917">
      <w:pPr>
        <w:rPr>
          <w:rFonts w:ascii="Times New Roman" w:hAnsi="Times New Roman" w:cs="Times New Roman"/>
          <w:sz w:val="24"/>
          <w:szCs w:val="24"/>
        </w:rPr>
      </w:pPr>
    </w:p>
    <w:p w14:paraId="1F485229" w14:textId="77777777" w:rsidR="00300D0F" w:rsidRDefault="00300D0F" w:rsidP="00300D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14:paraId="5F4B58B6" w14:textId="5A7D984B" w:rsidR="005564F3" w:rsidRPr="00C71917" w:rsidRDefault="005564F3" w:rsidP="00300D0F">
      <w:pPr>
        <w:rPr>
          <w:rFonts w:ascii="Times New Roman" w:hAnsi="Times New Roman" w:cs="Times New Roman"/>
          <w:sz w:val="24"/>
          <w:szCs w:val="24"/>
        </w:rPr>
      </w:pPr>
    </w:p>
    <w:sectPr w:rsidR="005564F3" w:rsidRPr="00C71917" w:rsidSect="005979A1">
      <w:headerReference w:type="default" r:id="rId39"/>
      <w:footerReference w:type="default" r:id="rId4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214886B" w15:done="0"/>
  <w15:commentEx w15:paraId="48C262B0" w15:done="0"/>
  <w15:commentEx w15:paraId="6450D067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514433A" w14:textId="77777777" w:rsidR="00C72DD6" w:rsidRDefault="00C72DD6" w:rsidP="00777CA4">
      <w:pPr>
        <w:spacing w:after="0" w:line="240" w:lineRule="auto"/>
      </w:pPr>
      <w:r>
        <w:separator/>
      </w:r>
    </w:p>
  </w:endnote>
  <w:endnote w:type="continuationSeparator" w:id="0">
    <w:p w14:paraId="63F29869" w14:textId="77777777" w:rsidR="00C72DD6" w:rsidRDefault="00C72DD6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2381A747" w14:textId="77777777"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073E6A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073E6A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C24D4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073E6A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073E6A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073E6A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C24D4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4</w:t>
            </w:r>
            <w:r w:rsidR="00073E6A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FFB1CCB" w14:textId="77777777"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A12C34A" w14:textId="77777777" w:rsidR="00C72DD6" w:rsidRDefault="00C72DD6" w:rsidP="00777CA4">
      <w:pPr>
        <w:spacing w:after="0" w:line="240" w:lineRule="auto"/>
      </w:pPr>
      <w:r>
        <w:separator/>
      </w:r>
    </w:p>
  </w:footnote>
  <w:footnote w:type="continuationSeparator" w:id="0">
    <w:p w14:paraId="4B5BAD5C" w14:textId="77777777" w:rsidR="00C72DD6" w:rsidRDefault="00C72DD6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F1672E" w14:textId="77777777" w:rsidR="00736FA1" w:rsidRPr="00FC7101" w:rsidRDefault="00736FA1">
    <w:pPr>
      <w:pStyle w:val="Header"/>
      <w:rPr>
        <w:rFonts w:ascii="Times New Roman" w:hAnsi="Times New Roman" w:cs="Times New Roman"/>
        <w:sz w:val="24"/>
        <w:szCs w:val="24"/>
      </w:rPr>
    </w:pPr>
    <w:proofErr w:type="spellStart"/>
    <w:r w:rsidRPr="00FC7101">
      <w:rPr>
        <w:rFonts w:ascii="Times New Roman" w:hAnsi="Times New Roman" w:cs="Times New Roman"/>
        <w:sz w:val="24"/>
        <w:szCs w:val="24"/>
      </w:rPr>
      <w:t>OpenStax</w:t>
    </w:r>
    <w:proofErr w:type="spellEnd"/>
    <w:r w:rsidRPr="00FC7101">
      <w:rPr>
        <w:rFonts w:ascii="Times New Roman" w:hAnsi="Times New Roman" w:cs="Times New Roman"/>
        <w:sz w:val="24"/>
        <w:szCs w:val="24"/>
      </w:rPr>
      <w:t xml:space="preserve"> College </w:t>
    </w:r>
    <w:r w:rsidRPr="00FC7101">
      <w:rPr>
        <w:rFonts w:ascii="Times New Roman" w:hAnsi="Times New Roman" w:cs="Times New Roman"/>
        <w:i/>
        <w:sz w:val="24"/>
        <w:szCs w:val="24"/>
      </w:rPr>
      <w:t>Chemistry</w:t>
    </w:r>
  </w:p>
  <w:p w14:paraId="291038D6" w14:textId="77777777" w:rsidR="00736FA1" w:rsidRPr="00FC7101" w:rsidRDefault="005D2456">
    <w:pPr>
      <w:pStyle w:val="Header"/>
      <w:rPr>
        <w:rFonts w:ascii="Times New Roman" w:hAnsi="Times New Roman" w:cs="Times New Roman"/>
        <w:sz w:val="24"/>
        <w:szCs w:val="24"/>
      </w:rPr>
    </w:pPr>
    <w:r w:rsidRPr="00FC7101">
      <w:rPr>
        <w:rFonts w:ascii="Times New Roman" w:hAnsi="Times New Roman" w:cs="Times New Roman"/>
        <w:sz w:val="24"/>
        <w:szCs w:val="24"/>
      </w:rPr>
      <w:t>1</w:t>
    </w:r>
    <w:r w:rsidR="00736FA1" w:rsidRPr="00FC7101">
      <w:rPr>
        <w:rFonts w:ascii="Times New Roman" w:hAnsi="Times New Roman" w:cs="Times New Roman"/>
        <w:sz w:val="24"/>
        <w:szCs w:val="24"/>
      </w:rPr>
      <w:t>.</w:t>
    </w:r>
    <w:r w:rsidRPr="00FC7101">
      <w:rPr>
        <w:rFonts w:ascii="Times New Roman" w:hAnsi="Times New Roman" w:cs="Times New Roman"/>
        <w:sz w:val="24"/>
        <w:szCs w:val="24"/>
      </w:rPr>
      <w:t>6</w:t>
    </w:r>
    <w:r w:rsidR="00651D4E" w:rsidRPr="00FC7101">
      <w:rPr>
        <w:rFonts w:ascii="Times New Roman" w:hAnsi="Times New Roman" w:cs="Times New Roman"/>
        <w:sz w:val="24"/>
        <w:szCs w:val="24"/>
      </w:rPr>
      <w:t>:</w:t>
    </w:r>
    <w:r w:rsidR="00FC7101" w:rsidRPr="00FC7101">
      <w:rPr>
        <w:rFonts w:ascii="Times New Roman" w:hAnsi="Times New Roman" w:cs="Times New Roman"/>
        <w:sz w:val="24"/>
        <w:szCs w:val="24"/>
      </w:rPr>
      <w:t xml:space="preserve"> </w:t>
    </w:r>
    <w:r w:rsidRPr="00FC7101">
      <w:rPr>
        <w:rFonts w:ascii="Times New Roman" w:hAnsi="Times New Roman" w:cs="Times New Roman"/>
        <w:sz w:val="24"/>
        <w:szCs w:val="24"/>
      </w:rPr>
      <w:t>Mathematical Treatment of Measurement Result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11622"/>
    <w:rsid w:val="0006033E"/>
    <w:rsid w:val="00073B2E"/>
    <w:rsid w:val="00073E6A"/>
    <w:rsid w:val="000776F6"/>
    <w:rsid w:val="000A31E1"/>
    <w:rsid w:val="000A3E48"/>
    <w:rsid w:val="000C0B83"/>
    <w:rsid w:val="000C5098"/>
    <w:rsid w:val="000D4A19"/>
    <w:rsid w:val="000E1317"/>
    <w:rsid w:val="000F1401"/>
    <w:rsid w:val="000F1D1A"/>
    <w:rsid w:val="000F3401"/>
    <w:rsid w:val="000F75BA"/>
    <w:rsid w:val="00101269"/>
    <w:rsid w:val="001028B8"/>
    <w:rsid w:val="0010672E"/>
    <w:rsid w:val="00110FD5"/>
    <w:rsid w:val="00125A27"/>
    <w:rsid w:val="00126606"/>
    <w:rsid w:val="00132096"/>
    <w:rsid w:val="0013704D"/>
    <w:rsid w:val="0013794A"/>
    <w:rsid w:val="00153005"/>
    <w:rsid w:val="00161446"/>
    <w:rsid w:val="00181B3C"/>
    <w:rsid w:val="00186A43"/>
    <w:rsid w:val="001B52A2"/>
    <w:rsid w:val="001C25A6"/>
    <w:rsid w:val="001D6DA2"/>
    <w:rsid w:val="001F4307"/>
    <w:rsid w:val="0020433A"/>
    <w:rsid w:val="00216CE2"/>
    <w:rsid w:val="00220256"/>
    <w:rsid w:val="00222FD8"/>
    <w:rsid w:val="00226E9E"/>
    <w:rsid w:val="0023004D"/>
    <w:rsid w:val="0026512F"/>
    <w:rsid w:val="0027030B"/>
    <w:rsid w:val="00277571"/>
    <w:rsid w:val="00296305"/>
    <w:rsid w:val="002B20EC"/>
    <w:rsid w:val="002C33AE"/>
    <w:rsid w:val="002E12EB"/>
    <w:rsid w:val="002E2413"/>
    <w:rsid w:val="00300D0F"/>
    <w:rsid w:val="00316207"/>
    <w:rsid w:val="00321ADB"/>
    <w:rsid w:val="00341BB2"/>
    <w:rsid w:val="00343C39"/>
    <w:rsid w:val="00346618"/>
    <w:rsid w:val="003525BF"/>
    <w:rsid w:val="003637AC"/>
    <w:rsid w:val="00365BC0"/>
    <w:rsid w:val="003668E4"/>
    <w:rsid w:val="003965AB"/>
    <w:rsid w:val="00396D11"/>
    <w:rsid w:val="003E049E"/>
    <w:rsid w:val="003E6DFF"/>
    <w:rsid w:val="003E7BA2"/>
    <w:rsid w:val="003F0B26"/>
    <w:rsid w:val="004032B3"/>
    <w:rsid w:val="00407242"/>
    <w:rsid w:val="004146D6"/>
    <w:rsid w:val="00437918"/>
    <w:rsid w:val="0045126A"/>
    <w:rsid w:val="00452807"/>
    <w:rsid w:val="0045314A"/>
    <w:rsid w:val="004653C2"/>
    <w:rsid w:val="00480983"/>
    <w:rsid w:val="004A1B75"/>
    <w:rsid w:val="004A4C0A"/>
    <w:rsid w:val="004E4735"/>
    <w:rsid w:val="00511E39"/>
    <w:rsid w:val="00512DFB"/>
    <w:rsid w:val="0051687B"/>
    <w:rsid w:val="005501B0"/>
    <w:rsid w:val="00550C85"/>
    <w:rsid w:val="0055291C"/>
    <w:rsid w:val="00554FE4"/>
    <w:rsid w:val="0055598D"/>
    <w:rsid w:val="00555C23"/>
    <w:rsid w:val="005564F3"/>
    <w:rsid w:val="00561B39"/>
    <w:rsid w:val="005659AB"/>
    <w:rsid w:val="005711C7"/>
    <w:rsid w:val="005979A1"/>
    <w:rsid w:val="005A6012"/>
    <w:rsid w:val="005A6337"/>
    <w:rsid w:val="005B128D"/>
    <w:rsid w:val="005B7FF0"/>
    <w:rsid w:val="005C21E0"/>
    <w:rsid w:val="005D0F23"/>
    <w:rsid w:val="005D2456"/>
    <w:rsid w:val="005E1BFA"/>
    <w:rsid w:val="00606CE7"/>
    <w:rsid w:val="00626805"/>
    <w:rsid w:val="0063205B"/>
    <w:rsid w:val="00651D4E"/>
    <w:rsid w:val="00660A6B"/>
    <w:rsid w:val="00671D2D"/>
    <w:rsid w:val="00685C00"/>
    <w:rsid w:val="00694901"/>
    <w:rsid w:val="006B0949"/>
    <w:rsid w:val="006B6A6E"/>
    <w:rsid w:val="006C552A"/>
    <w:rsid w:val="006C5AFD"/>
    <w:rsid w:val="006D789D"/>
    <w:rsid w:val="006E5966"/>
    <w:rsid w:val="007017F2"/>
    <w:rsid w:val="00705064"/>
    <w:rsid w:val="00705B07"/>
    <w:rsid w:val="007334BF"/>
    <w:rsid w:val="00736FA1"/>
    <w:rsid w:val="00744299"/>
    <w:rsid w:val="007655CF"/>
    <w:rsid w:val="00765D2A"/>
    <w:rsid w:val="00777CA4"/>
    <w:rsid w:val="00783614"/>
    <w:rsid w:val="0078396D"/>
    <w:rsid w:val="00784E3C"/>
    <w:rsid w:val="00796A4B"/>
    <w:rsid w:val="007A0A66"/>
    <w:rsid w:val="007B14D4"/>
    <w:rsid w:val="007B389A"/>
    <w:rsid w:val="007B4225"/>
    <w:rsid w:val="007E7C32"/>
    <w:rsid w:val="0081029C"/>
    <w:rsid w:val="00810CA1"/>
    <w:rsid w:val="00880A5F"/>
    <w:rsid w:val="00883A52"/>
    <w:rsid w:val="0089417E"/>
    <w:rsid w:val="008958AA"/>
    <w:rsid w:val="008D0D68"/>
    <w:rsid w:val="008E4F00"/>
    <w:rsid w:val="00904868"/>
    <w:rsid w:val="0091057E"/>
    <w:rsid w:val="00916B9E"/>
    <w:rsid w:val="00927C64"/>
    <w:rsid w:val="00932836"/>
    <w:rsid w:val="00936396"/>
    <w:rsid w:val="0095425A"/>
    <w:rsid w:val="00962CC1"/>
    <w:rsid w:val="009820A3"/>
    <w:rsid w:val="009967C5"/>
    <w:rsid w:val="00996C2E"/>
    <w:rsid w:val="009B6296"/>
    <w:rsid w:val="009C6AAF"/>
    <w:rsid w:val="009D1FA0"/>
    <w:rsid w:val="009E3D46"/>
    <w:rsid w:val="009F36B3"/>
    <w:rsid w:val="00A034AD"/>
    <w:rsid w:val="00A16C15"/>
    <w:rsid w:val="00A22594"/>
    <w:rsid w:val="00A56A20"/>
    <w:rsid w:val="00A6451A"/>
    <w:rsid w:val="00A66F0D"/>
    <w:rsid w:val="00A67B8C"/>
    <w:rsid w:val="00A7176E"/>
    <w:rsid w:val="00A84DE3"/>
    <w:rsid w:val="00A94782"/>
    <w:rsid w:val="00AB0342"/>
    <w:rsid w:val="00AD48E1"/>
    <w:rsid w:val="00B10F44"/>
    <w:rsid w:val="00B11A9B"/>
    <w:rsid w:val="00B20405"/>
    <w:rsid w:val="00B5017C"/>
    <w:rsid w:val="00B518E7"/>
    <w:rsid w:val="00B537E6"/>
    <w:rsid w:val="00B649CB"/>
    <w:rsid w:val="00B75013"/>
    <w:rsid w:val="00B763DA"/>
    <w:rsid w:val="00BA730D"/>
    <w:rsid w:val="00BB7877"/>
    <w:rsid w:val="00BC56CA"/>
    <w:rsid w:val="00BD1C4A"/>
    <w:rsid w:val="00BE164B"/>
    <w:rsid w:val="00BE4B87"/>
    <w:rsid w:val="00C01097"/>
    <w:rsid w:val="00C1101A"/>
    <w:rsid w:val="00C24C09"/>
    <w:rsid w:val="00C24D4C"/>
    <w:rsid w:val="00C258B1"/>
    <w:rsid w:val="00C32F17"/>
    <w:rsid w:val="00C35527"/>
    <w:rsid w:val="00C47B83"/>
    <w:rsid w:val="00C52A83"/>
    <w:rsid w:val="00C639CE"/>
    <w:rsid w:val="00C71917"/>
    <w:rsid w:val="00C72DD6"/>
    <w:rsid w:val="00C9230C"/>
    <w:rsid w:val="00C931A3"/>
    <w:rsid w:val="00CB69EE"/>
    <w:rsid w:val="00CC1BC2"/>
    <w:rsid w:val="00CC4DB7"/>
    <w:rsid w:val="00CC503D"/>
    <w:rsid w:val="00CF5ECF"/>
    <w:rsid w:val="00D01263"/>
    <w:rsid w:val="00D228DE"/>
    <w:rsid w:val="00D23936"/>
    <w:rsid w:val="00D4550E"/>
    <w:rsid w:val="00D511C3"/>
    <w:rsid w:val="00D52020"/>
    <w:rsid w:val="00D53DC7"/>
    <w:rsid w:val="00D60A0B"/>
    <w:rsid w:val="00D8796B"/>
    <w:rsid w:val="00DA1BD7"/>
    <w:rsid w:val="00DB6B02"/>
    <w:rsid w:val="00DC35C6"/>
    <w:rsid w:val="00DE52CD"/>
    <w:rsid w:val="00DF138A"/>
    <w:rsid w:val="00DF720F"/>
    <w:rsid w:val="00E104E1"/>
    <w:rsid w:val="00E20FAE"/>
    <w:rsid w:val="00E37DCA"/>
    <w:rsid w:val="00E438C3"/>
    <w:rsid w:val="00E52327"/>
    <w:rsid w:val="00E53A04"/>
    <w:rsid w:val="00E6344E"/>
    <w:rsid w:val="00E70347"/>
    <w:rsid w:val="00E712EE"/>
    <w:rsid w:val="00E852B6"/>
    <w:rsid w:val="00EA3D50"/>
    <w:rsid w:val="00EC407E"/>
    <w:rsid w:val="00EC7ED3"/>
    <w:rsid w:val="00ED2EEF"/>
    <w:rsid w:val="00ED4199"/>
    <w:rsid w:val="00EF6917"/>
    <w:rsid w:val="00F019D4"/>
    <w:rsid w:val="00F06647"/>
    <w:rsid w:val="00F10228"/>
    <w:rsid w:val="00F10EDA"/>
    <w:rsid w:val="00F15CC5"/>
    <w:rsid w:val="00F26792"/>
    <w:rsid w:val="00F31102"/>
    <w:rsid w:val="00F33790"/>
    <w:rsid w:val="00F67488"/>
    <w:rsid w:val="00F81E77"/>
    <w:rsid w:val="00F933DE"/>
    <w:rsid w:val="00F94283"/>
    <w:rsid w:val="00FB49F2"/>
    <w:rsid w:val="00FC0767"/>
    <w:rsid w:val="00FC23FB"/>
    <w:rsid w:val="00FC2CAB"/>
    <w:rsid w:val="00FC710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B4BCA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character" w:styleId="CommentReference">
    <w:name w:val="annotation reference"/>
    <w:basedOn w:val="DefaultParagraphFont"/>
    <w:uiPriority w:val="99"/>
    <w:semiHidden/>
    <w:unhideWhenUsed/>
    <w:rsid w:val="003F0B2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F0B2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F0B2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F0B2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F0B2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0B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0B2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character" w:styleId="CommentReference">
    <w:name w:val="annotation reference"/>
    <w:basedOn w:val="DefaultParagraphFont"/>
    <w:uiPriority w:val="99"/>
    <w:semiHidden/>
    <w:unhideWhenUsed/>
    <w:rsid w:val="003F0B2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F0B2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F0B2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F0B2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F0B2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0B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0B2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972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microsoft.com/office/2011/relationships/commentsExtended" Target="commentsExtended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767</Words>
  <Characters>437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4</cp:revision>
  <dcterms:created xsi:type="dcterms:W3CDTF">2015-06-01T16:02:00Z</dcterms:created>
  <dcterms:modified xsi:type="dcterms:W3CDTF">2015-08-26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